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351" r:id="rId2"/>
    <p:sldId id="291" r:id="rId3"/>
    <p:sldId id="398" r:id="rId4"/>
    <p:sldId id="400" r:id="rId5"/>
    <p:sldId id="399" r:id="rId6"/>
    <p:sldId id="401" r:id="rId7"/>
    <p:sldId id="403" r:id="rId8"/>
    <p:sldId id="402" r:id="rId9"/>
    <p:sldId id="404" r:id="rId10"/>
    <p:sldId id="405" r:id="rId11"/>
    <p:sldId id="413" r:id="rId12"/>
    <p:sldId id="406" r:id="rId13"/>
    <p:sldId id="408" r:id="rId14"/>
    <p:sldId id="407" r:id="rId15"/>
    <p:sldId id="409" r:id="rId16"/>
    <p:sldId id="414" r:id="rId17"/>
    <p:sldId id="410" r:id="rId18"/>
    <p:sldId id="411" r:id="rId19"/>
    <p:sldId id="418" r:id="rId20"/>
    <p:sldId id="415" r:id="rId21"/>
    <p:sldId id="419" r:id="rId22"/>
    <p:sldId id="416" r:id="rId23"/>
    <p:sldId id="691" r:id="rId24"/>
    <p:sldId id="420" r:id="rId25"/>
    <p:sldId id="378" r:id="rId26"/>
    <p:sldId id="379" r:id="rId27"/>
    <p:sldId id="380" r:id="rId28"/>
    <p:sldId id="382" r:id="rId29"/>
    <p:sldId id="381" r:id="rId30"/>
    <p:sldId id="383" r:id="rId31"/>
    <p:sldId id="384" r:id="rId32"/>
    <p:sldId id="311" r:id="rId33"/>
    <p:sldId id="666" r:id="rId34"/>
    <p:sldId id="685" r:id="rId35"/>
    <p:sldId id="336" r:id="rId36"/>
    <p:sldId id="337" r:id="rId37"/>
    <p:sldId id="338" r:id="rId38"/>
    <p:sldId id="367" r:id="rId39"/>
    <p:sldId id="340" r:id="rId40"/>
    <p:sldId id="692" r:id="rId41"/>
    <p:sldId id="693" r:id="rId42"/>
    <p:sldId id="689" r:id="rId43"/>
    <p:sldId id="695" r:id="rId44"/>
    <p:sldId id="690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ou, Jennifer" initials="CJ" lastIdx="2" clrIdx="0">
    <p:extLst>
      <p:ext uri="{19B8F6BF-5375-455C-9EA6-DF929625EA0E}">
        <p15:presenceInfo xmlns:p15="http://schemas.microsoft.com/office/powerpoint/2012/main" userId="S-1-5-21-1472932569-214068005-926709054-40265" providerId="AD"/>
      </p:ext>
    </p:extLst>
  </p:cmAuthor>
  <p:cmAuthor id="2" name="Rijmen, Frank" initials="RF" lastIdx="1" clrIdx="1">
    <p:extLst>
      <p:ext uri="{19B8F6BF-5375-455C-9EA6-DF929625EA0E}">
        <p15:presenceInfo xmlns:p15="http://schemas.microsoft.com/office/powerpoint/2012/main" userId="S-1-5-21-1472932569-214068005-926709054-7318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74034" autoAdjust="0"/>
  </p:normalViewPr>
  <p:slideViewPr>
    <p:cSldViewPr snapToGrid="0">
      <p:cViewPr varScale="1">
        <p:scale>
          <a:sx n="79" d="100"/>
          <a:sy n="79" d="100"/>
        </p:scale>
        <p:origin x="86" y="2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74D3A1-C1E6-405E-8538-6C0F2D013B5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0E5531E-88CC-4DF5-8506-483793AC498F}">
      <dgm:prSet/>
      <dgm:spPr>
        <a:solidFill>
          <a:srgbClr val="FFFF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Graphical models</a:t>
          </a:r>
        </a:p>
        <a:p>
          <a:pPr rtl="0" eaLnBrk="1" latinLnBrk="0"/>
          <a:r>
            <a:rPr lang="nl-NL" dirty="0"/>
            <a:t>Efficient computation</a:t>
          </a:r>
          <a:endParaRPr lang="en-US" dirty="0"/>
        </a:p>
      </dgm:t>
    </dgm:pt>
    <dgm:pt modelId="{B74AF47E-F11D-481C-AF52-FEE1AD8F9DBE}" type="parTrans" cxnId="{246F5688-9BC5-43B2-9F19-EC406D02C6ED}">
      <dgm:prSet/>
      <dgm:spPr/>
      <dgm:t>
        <a:bodyPr/>
        <a:lstStyle/>
        <a:p>
          <a:endParaRPr lang="en-US"/>
        </a:p>
      </dgm:t>
    </dgm:pt>
    <dgm:pt modelId="{D2DEFE4C-E1FD-4698-97D9-3BA255DEC636}" type="sibTrans" cxnId="{246F5688-9BC5-43B2-9F19-EC406D02C6ED}">
      <dgm:prSet/>
      <dgm:spPr/>
      <dgm:t>
        <a:bodyPr/>
        <a:lstStyle/>
        <a:p>
          <a:endParaRPr lang="en-US"/>
        </a:p>
      </dgm:t>
    </dgm:pt>
    <dgm:pt modelId="{273E8C8B-E115-4C41-9111-3242A0A18B93}">
      <dgm:prSet/>
      <dgm:spPr>
        <a:solidFill>
          <a:srgbClr val="FF00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Substantive knowledge</a:t>
          </a:r>
        </a:p>
        <a:p>
          <a:pPr rtl="0" eaLnBrk="1" latinLnBrk="0"/>
          <a:r>
            <a:rPr lang="nl-NL" dirty="0"/>
            <a:t>Model structure</a:t>
          </a:r>
          <a:endParaRPr lang="en-US" dirty="0"/>
        </a:p>
      </dgm:t>
    </dgm:pt>
    <dgm:pt modelId="{4ADEA7D6-7549-4C03-A5F3-A6B2B58A6743}" type="parTrans" cxnId="{EA038989-6013-4DFF-A06E-62FA281F0A92}">
      <dgm:prSet/>
      <dgm:spPr/>
      <dgm:t>
        <a:bodyPr/>
        <a:lstStyle/>
        <a:p>
          <a:endParaRPr lang="en-US"/>
        </a:p>
      </dgm:t>
    </dgm:pt>
    <dgm:pt modelId="{7F304570-F4F1-4EC2-AEB1-1CAEE712B8B6}" type="sibTrans" cxnId="{EA038989-6013-4DFF-A06E-62FA281F0A92}">
      <dgm:prSet/>
      <dgm:spPr/>
      <dgm:t>
        <a:bodyPr/>
        <a:lstStyle/>
        <a:p>
          <a:endParaRPr lang="en-US"/>
        </a:p>
      </dgm:t>
    </dgm:pt>
    <dgm:pt modelId="{F9474F07-B8F4-4A11-AAB4-A57FA92E078C}">
      <dgm:prSet custT="1"/>
      <dgm:spPr>
        <a:solidFill>
          <a:srgbClr val="00B0F0">
            <a:alpha val="50000"/>
          </a:srgbClr>
        </a:solidFill>
      </dgm:spPr>
      <dgm:t>
        <a:bodyPr/>
        <a:lstStyle/>
        <a:p>
          <a:pPr rtl="0" eaLnBrk="1" latinLnBrk="0"/>
          <a:r>
            <a:rPr lang="nl-NL" sz="2000" dirty="0"/>
            <a:t>Generalized linear models</a:t>
          </a:r>
        </a:p>
        <a:p>
          <a:pPr rtl="0" eaLnBrk="1" latinLnBrk="0"/>
          <a:r>
            <a:rPr lang="en-US" sz="2000" dirty="0"/>
            <a:t>Modeling conditional probabilities</a:t>
          </a:r>
        </a:p>
        <a:p>
          <a:pPr rtl="0" eaLnBrk="1" latinLnBrk="0"/>
          <a:endParaRPr lang="en-US" sz="1700" dirty="0"/>
        </a:p>
      </dgm:t>
    </dgm:pt>
    <dgm:pt modelId="{22363FC5-0025-4CCB-AC31-EF2F421EF81A}" type="sibTrans" cxnId="{08846BBA-41F7-4820-948C-4FC167FB8986}">
      <dgm:prSet/>
      <dgm:spPr/>
      <dgm:t>
        <a:bodyPr/>
        <a:lstStyle/>
        <a:p>
          <a:endParaRPr lang="en-US"/>
        </a:p>
      </dgm:t>
    </dgm:pt>
    <dgm:pt modelId="{95BC5177-22B0-4AB4-8B82-10E662F0BDE7}" type="parTrans" cxnId="{08846BBA-41F7-4820-948C-4FC167FB8986}">
      <dgm:prSet/>
      <dgm:spPr/>
      <dgm:t>
        <a:bodyPr/>
        <a:lstStyle/>
        <a:p>
          <a:endParaRPr lang="en-US"/>
        </a:p>
      </dgm:t>
    </dgm:pt>
    <dgm:pt modelId="{FDA8BDCD-3F2D-4D16-9978-D4BA382CF44B}" type="pres">
      <dgm:prSet presAssocID="{CB74D3A1-C1E6-405E-8538-6C0F2D013B53}" presName="compositeShape" presStyleCnt="0">
        <dgm:presLayoutVars>
          <dgm:chMax val="7"/>
          <dgm:dir/>
          <dgm:resizeHandles val="exact"/>
        </dgm:presLayoutVars>
      </dgm:prSet>
      <dgm:spPr/>
    </dgm:pt>
    <dgm:pt modelId="{7B43643F-32C3-402A-BE29-2D9A5F0B4A4F}" type="pres">
      <dgm:prSet presAssocID="{D0E5531E-88CC-4DF5-8506-483793AC498F}" presName="circ1" presStyleLbl="vennNode1" presStyleIdx="0" presStyleCnt="3"/>
      <dgm:spPr/>
    </dgm:pt>
    <dgm:pt modelId="{0B7D0F25-F836-4F31-9C8A-4DCEFFD8BE2A}" type="pres">
      <dgm:prSet presAssocID="{D0E5531E-88CC-4DF5-8506-483793AC498F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48BD3E30-A40D-424C-A100-03892D5CFDA2}" type="pres">
      <dgm:prSet presAssocID="{273E8C8B-E115-4C41-9111-3242A0A18B93}" presName="circ2" presStyleLbl="vennNode1" presStyleIdx="1" presStyleCnt="3"/>
      <dgm:spPr/>
    </dgm:pt>
    <dgm:pt modelId="{EC2E78F8-9780-4E1F-9E7E-F0FBEAAFE0AA}" type="pres">
      <dgm:prSet presAssocID="{273E8C8B-E115-4C41-9111-3242A0A18B9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CF36747A-7D52-45DE-B28A-F657E367EE47}" type="pres">
      <dgm:prSet presAssocID="{F9474F07-B8F4-4A11-AAB4-A57FA92E078C}" presName="circ3" presStyleLbl="vennNode1" presStyleIdx="2" presStyleCnt="3" custLinFactNeighborY="608"/>
      <dgm:spPr/>
    </dgm:pt>
    <dgm:pt modelId="{A4796996-5D81-4E11-9B68-D7F76C99EBA3}" type="pres">
      <dgm:prSet presAssocID="{F9474F07-B8F4-4A11-AAB4-A57FA92E078C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BC1E9C07-2E2A-4E8A-9AEF-861BAD961981}" type="presOf" srcId="{F9474F07-B8F4-4A11-AAB4-A57FA92E078C}" destId="{A4796996-5D81-4E11-9B68-D7F76C99EBA3}" srcOrd="1" destOrd="0" presId="urn:microsoft.com/office/officeart/2005/8/layout/venn1"/>
    <dgm:cxn modelId="{8C5BF509-D36B-4890-B5AF-8C01D12EE190}" type="presOf" srcId="{F9474F07-B8F4-4A11-AAB4-A57FA92E078C}" destId="{CF36747A-7D52-45DE-B28A-F657E367EE47}" srcOrd="0" destOrd="0" presId="urn:microsoft.com/office/officeart/2005/8/layout/venn1"/>
    <dgm:cxn modelId="{246F5688-9BC5-43B2-9F19-EC406D02C6ED}" srcId="{CB74D3A1-C1E6-405E-8538-6C0F2D013B53}" destId="{D0E5531E-88CC-4DF5-8506-483793AC498F}" srcOrd="0" destOrd="0" parTransId="{B74AF47E-F11D-481C-AF52-FEE1AD8F9DBE}" sibTransId="{D2DEFE4C-E1FD-4698-97D9-3BA255DEC636}"/>
    <dgm:cxn modelId="{EA038989-6013-4DFF-A06E-62FA281F0A92}" srcId="{CB74D3A1-C1E6-405E-8538-6C0F2D013B53}" destId="{273E8C8B-E115-4C41-9111-3242A0A18B93}" srcOrd="1" destOrd="0" parTransId="{4ADEA7D6-7549-4C03-A5F3-A6B2B58A6743}" sibTransId="{7F304570-F4F1-4EC2-AEB1-1CAEE712B8B6}"/>
    <dgm:cxn modelId="{CF7959A8-BCF9-4F35-96CF-F85625AD2258}" type="presOf" srcId="{CB74D3A1-C1E6-405E-8538-6C0F2D013B53}" destId="{FDA8BDCD-3F2D-4D16-9978-D4BA382CF44B}" srcOrd="0" destOrd="0" presId="urn:microsoft.com/office/officeart/2005/8/layout/venn1"/>
    <dgm:cxn modelId="{08846BBA-41F7-4820-948C-4FC167FB8986}" srcId="{CB74D3A1-C1E6-405E-8538-6C0F2D013B53}" destId="{F9474F07-B8F4-4A11-AAB4-A57FA92E078C}" srcOrd="2" destOrd="0" parTransId="{95BC5177-22B0-4AB4-8B82-10E662F0BDE7}" sibTransId="{22363FC5-0025-4CCB-AC31-EF2F421EF81A}"/>
    <dgm:cxn modelId="{B9BFA3BB-D44A-4D9B-A409-F9B051A22E81}" type="presOf" srcId="{273E8C8B-E115-4C41-9111-3242A0A18B93}" destId="{EC2E78F8-9780-4E1F-9E7E-F0FBEAAFE0AA}" srcOrd="1" destOrd="0" presId="urn:microsoft.com/office/officeart/2005/8/layout/venn1"/>
    <dgm:cxn modelId="{A93FBEBC-ACC8-4AD7-BE95-9EEDAE3E8231}" type="presOf" srcId="{273E8C8B-E115-4C41-9111-3242A0A18B93}" destId="{48BD3E30-A40D-424C-A100-03892D5CFDA2}" srcOrd="0" destOrd="0" presId="urn:microsoft.com/office/officeart/2005/8/layout/venn1"/>
    <dgm:cxn modelId="{1528E4C4-4C47-44F5-867D-8823BBFE8D11}" type="presOf" srcId="{D0E5531E-88CC-4DF5-8506-483793AC498F}" destId="{0B7D0F25-F836-4F31-9C8A-4DCEFFD8BE2A}" srcOrd="1" destOrd="0" presId="urn:microsoft.com/office/officeart/2005/8/layout/venn1"/>
    <dgm:cxn modelId="{D81307D1-EF2F-4863-95DA-34F07BD46F83}" type="presOf" srcId="{D0E5531E-88CC-4DF5-8506-483793AC498F}" destId="{7B43643F-32C3-402A-BE29-2D9A5F0B4A4F}" srcOrd="0" destOrd="0" presId="urn:microsoft.com/office/officeart/2005/8/layout/venn1"/>
    <dgm:cxn modelId="{225CC867-C648-42D6-805F-5BB1593FC768}" type="presParOf" srcId="{FDA8BDCD-3F2D-4D16-9978-D4BA382CF44B}" destId="{7B43643F-32C3-402A-BE29-2D9A5F0B4A4F}" srcOrd="0" destOrd="0" presId="urn:microsoft.com/office/officeart/2005/8/layout/venn1"/>
    <dgm:cxn modelId="{BD220C5E-BCDD-4440-96B7-3E7B57990150}" type="presParOf" srcId="{FDA8BDCD-3F2D-4D16-9978-D4BA382CF44B}" destId="{0B7D0F25-F836-4F31-9C8A-4DCEFFD8BE2A}" srcOrd="1" destOrd="0" presId="urn:microsoft.com/office/officeart/2005/8/layout/venn1"/>
    <dgm:cxn modelId="{0D9D3E29-6C40-4064-964B-DB3FA842B926}" type="presParOf" srcId="{FDA8BDCD-3F2D-4D16-9978-D4BA382CF44B}" destId="{48BD3E30-A40D-424C-A100-03892D5CFDA2}" srcOrd="2" destOrd="0" presId="urn:microsoft.com/office/officeart/2005/8/layout/venn1"/>
    <dgm:cxn modelId="{856923D0-BE85-4FF1-8EF9-28C8B0660EE3}" type="presParOf" srcId="{FDA8BDCD-3F2D-4D16-9978-D4BA382CF44B}" destId="{EC2E78F8-9780-4E1F-9E7E-F0FBEAAFE0AA}" srcOrd="3" destOrd="0" presId="urn:microsoft.com/office/officeart/2005/8/layout/venn1"/>
    <dgm:cxn modelId="{A04E08E7-424B-4864-BB92-03EEE38E61A8}" type="presParOf" srcId="{FDA8BDCD-3F2D-4D16-9978-D4BA382CF44B}" destId="{CF36747A-7D52-45DE-B28A-F657E367EE47}" srcOrd="4" destOrd="0" presId="urn:microsoft.com/office/officeart/2005/8/layout/venn1"/>
    <dgm:cxn modelId="{A8695622-42C7-45B4-9511-1CF87F28949F}" type="presParOf" srcId="{FDA8BDCD-3F2D-4D16-9978-D4BA382CF44B}" destId="{A4796996-5D81-4E11-9B68-D7F76C99EBA3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B74D3A1-C1E6-405E-8538-6C0F2D013B5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0E5531E-88CC-4DF5-8506-483793AC498F}">
      <dgm:prSet/>
      <dgm:spPr>
        <a:solidFill>
          <a:srgbClr val="FFFF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Graphical models</a:t>
          </a:r>
        </a:p>
        <a:p>
          <a:pPr rtl="0" eaLnBrk="1" latinLnBrk="0"/>
          <a:r>
            <a:rPr lang="nl-NL" dirty="0"/>
            <a:t>Efficient computation</a:t>
          </a:r>
          <a:endParaRPr lang="en-US" dirty="0"/>
        </a:p>
      </dgm:t>
    </dgm:pt>
    <dgm:pt modelId="{B74AF47E-F11D-481C-AF52-FEE1AD8F9DBE}" type="parTrans" cxnId="{246F5688-9BC5-43B2-9F19-EC406D02C6ED}">
      <dgm:prSet/>
      <dgm:spPr/>
      <dgm:t>
        <a:bodyPr/>
        <a:lstStyle/>
        <a:p>
          <a:endParaRPr lang="en-US"/>
        </a:p>
      </dgm:t>
    </dgm:pt>
    <dgm:pt modelId="{D2DEFE4C-E1FD-4698-97D9-3BA255DEC636}" type="sibTrans" cxnId="{246F5688-9BC5-43B2-9F19-EC406D02C6ED}">
      <dgm:prSet/>
      <dgm:spPr/>
      <dgm:t>
        <a:bodyPr/>
        <a:lstStyle/>
        <a:p>
          <a:endParaRPr lang="en-US"/>
        </a:p>
      </dgm:t>
    </dgm:pt>
    <dgm:pt modelId="{273E8C8B-E115-4C41-9111-3242A0A18B93}">
      <dgm:prSet/>
      <dgm:spPr>
        <a:solidFill>
          <a:srgbClr val="FF00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Substantive knowledge</a:t>
          </a:r>
        </a:p>
        <a:p>
          <a:pPr rtl="0" eaLnBrk="1" latinLnBrk="0"/>
          <a:r>
            <a:rPr lang="nl-NL" dirty="0"/>
            <a:t>Model structure</a:t>
          </a:r>
          <a:endParaRPr lang="en-US" dirty="0"/>
        </a:p>
      </dgm:t>
    </dgm:pt>
    <dgm:pt modelId="{4ADEA7D6-7549-4C03-A5F3-A6B2B58A6743}" type="parTrans" cxnId="{EA038989-6013-4DFF-A06E-62FA281F0A92}">
      <dgm:prSet/>
      <dgm:spPr/>
      <dgm:t>
        <a:bodyPr/>
        <a:lstStyle/>
        <a:p>
          <a:endParaRPr lang="en-US"/>
        </a:p>
      </dgm:t>
    </dgm:pt>
    <dgm:pt modelId="{7F304570-F4F1-4EC2-AEB1-1CAEE712B8B6}" type="sibTrans" cxnId="{EA038989-6013-4DFF-A06E-62FA281F0A92}">
      <dgm:prSet/>
      <dgm:spPr/>
      <dgm:t>
        <a:bodyPr/>
        <a:lstStyle/>
        <a:p>
          <a:endParaRPr lang="en-US"/>
        </a:p>
      </dgm:t>
    </dgm:pt>
    <dgm:pt modelId="{F9474F07-B8F4-4A11-AAB4-A57FA92E078C}">
      <dgm:prSet custT="1"/>
      <dgm:spPr>
        <a:solidFill>
          <a:srgbClr val="00B0F0">
            <a:alpha val="50000"/>
          </a:srgbClr>
        </a:solidFill>
      </dgm:spPr>
      <dgm:t>
        <a:bodyPr/>
        <a:lstStyle/>
        <a:p>
          <a:pPr rtl="0" eaLnBrk="1" latinLnBrk="0"/>
          <a:r>
            <a:rPr lang="nl-NL" sz="2000" dirty="0"/>
            <a:t>Generalized linear models</a:t>
          </a:r>
        </a:p>
        <a:p>
          <a:pPr rtl="0" eaLnBrk="1" latinLnBrk="0"/>
          <a:r>
            <a:rPr lang="en-US" sz="2000" dirty="0"/>
            <a:t>Modeling conditional probabilities</a:t>
          </a:r>
        </a:p>
        <a:p>
          <a:pPr rtl="0" eaLnBrk="1" latinLnBrk="0"/>
          <a:endParaRPr lang="en-US" sz="1700" dirty="0"/>
        </a:p>
      </dgm:t>
    </dgm:pt>
    <dgm:pt modelId="{22363FC5-0025-4CCB-AC31-EF2F421EF81A}" type="sibTrans" cxnId="{08846BBA-41F7-4820-948C-4FC167FB8986}">
      <dgm:prSet/>
      <dgm:spPr/>
      <dgm:t>
        <a:bodyPr/>
        <a:lstStyle/>
        <a:p>
          <a:endParaRPr lang="en-US"/>
        </a:p>
      </dgm:t>
    </dgm:pt>
    <dgm:pt modelId="{95BC5177-22B0-4AB4-8B82-10E662F0BDE7}" type="parTrans" cxnId="{08846BBA-41F7-4820-948C-4FC167FB8986}">
      <dgm:prSet/>
      <dgm:spPr/>
      <dgm:t>
        <a:bodyPr/>
        <a:lstStyle/>
        <a:p>
          <a:endParaRPr lang="en-US"/>
        </a:p>
      </dgm:t>
    </dgm:pt>
    <dgm:pt modelId="{FDA8BDCD-3F2D-4D16-9978-D4BA382CF44B}" type="pres">
      <dgm:prSet presAssocID="{CB74D3A1-C1E6-405E-8538-6C0F2D013B53}" presName="compositeShape" presStyleCnt="0">
        <dgm:presLayoutVars>
          <dgm:chMax val="7"/>
          <dgm:dir/>
          <dgm:resizeHandles val="exact"/>
        </dgm:presLayoutVars>
      </dgm:prSet>
      <dgm:spPr/>
    </dgm:pt>
    <dgm:pt modelId="{7B43643F-32C3-402A-BE29-2D9A5F0B4A4F}" type="pres">
      <dgm:prSet presAssocID="{D0E5531E-88CC-4DF5-8506-483793AC498F}" presName="circ1" presStyleLbl="vennNode1" presStyleIdx="0" presStyleCnt="3"/>
      <dgm:spPr/>
    </dgm:pt>
    <dgm:pt modelId="{0B7D0F25-F836-4F31-9C8A-4DCEFFD8BE2A}" type="pres">
      <dgm:prSet presAssocID="{D0E5531E-88CC-4DF5-8506-483793AC498F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48BD3E30-A40D-424C-A100-03892D5CFDA2}" type="pres">
      <dgm:prSet presAssocID="{273E8C8B-E115-4C41-9111-3242A0A18B93}" presName="circ2" presStyleLbl="vennNode1" presStyleIdx="1" presStyleCnt="3"/>
      <dgm:spPr/>
    </dgm:pt>
    <dgm:pt modelId="{EC2E78F8-9780-4E1F-9E7E-F0FBEAAFE0AA}" type="pres">
      <dgm:prSet presAssocID="{273E8C8B-E115-4C41-9111-3242A0A18B9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CF36747A-7D52-45DE-B28A-F657E367EE47}" type="pres">
      <dgm:prSet presAssocID="{F9474F07-B8F4-4A11-AAB4-A57FA92E078C}" presName="circ3" presStyleLbl="vennNode1" presStyleIdx="2" presStyleCnt="3" custLinFactNeighborY="608"/>
      <dgm:spPr/>
    </dgm:pt>
    <dgm:pt modelId="{A4796996-5D81-4E11-9B68-D7F76C99EBA3}" type="pres">
      <dgm:prSet presAssocID="{F9474F07-B8F4-4A11-AAB4-A57FA92E078C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BC1E9C07-2E2A-4E8A-9AEF-861BAD961981}" type="presOf" srcId="{F9474F07-B8F4-4A11-AAB4-A57FA92E078C}" destId="{A4796996-5D81-4E11-9B68-D7F76C99EBA3}" srcOrd="1" destOrd="0" presId="urn:microsoft.com/office/officeart/2005/8/layout/venn1"/>
    <dgm:cxn modelId="{8C5BF509-D36B-4890-B5AF-8C01D12EE190}" type="presOf" srcId="{F9474F07-B8F4-4A11-AAB4-A57FA92E078C}" destId="{CF36747A-7D52-45DE-B28A-F657E367EE47}" srcOrd="0" destOrd="0" presId="urn:microsoft.com/office/officeart/2005/8/layout/venn1"/>
    <dgm:cxn modelId="{246F5688-9BC5-43B2-9F19-EC406D02C6ED}" srcId="{CB74D3A1-C1E6-405E-8538-6C0F2D013B53}" destId="{D0E5531E-88CC-4DF5-8506-483793AC498F}" srcOrd="0" destOrd="0" parTransId="{B74AF47E-F11D-481C-AF52-FEE1AD8F9DBE}" sibTransId="{D2DEFE4C-E1FD-4698-97D9-3BA255DEC636}"/>
    <dgm:cxn modelId="{EA038989-6013-4DFF-A06E-62FA281F0A92}" srcId="{CB74D3A1-C1E6-405E-8538-6C0F2D013B53}" destId="{273E8C8B-E115-4C41-9111-3242A0A18B93}" srcOrd="1" destOrd="0" parTransId="{4ADEA7D6-7549-4C03-A5F3-A6B2B58A6743}" sibTransId="{7F304570-F4F1-4EC2-AEB1-1CAEE712B8B6}"/>
    <dgm:cxn modelId="{CF7959A8-BCF9-4F35-96CF-F85625AD2258}" type="presOf" srcId="{CB74D3A1-C1E6-405E-8538-6C0F2D013B53}" destId="{FDA8BDCD-3F2D-4D16-9978-D4BA382CF44B}" srcOrd="0" destOrd="0" presId="urn:microsoft.com/office/officeart/2005/8/layout/venn1"/>
    <dgm:cxn modelId="{08846BBA-41F7-4820-948C-4FC167FB8986}" srcId="{CB74D3A1-C1E6-405E-8538-6C0F2D013B53}" destId="{F9474F07-B8F4-4A11-AAB4-A57FA92E078C}" srcOrd="2" destOrd="0" parTransId="{95BC5177-22B0-4AB4-8B82-10E662F0BDE7}" sibTransId="{22363FC5-0025-4CCB-AC31-EF2F421EF81A}"/>
    <dgm:cxn modelId="{B9BFA3BB-D44A-4D9B-A409-F9B051A22E81}" type="presOf" srcId="{273E8C8B-E115-4C41-9111-3242A0A18B93}" destId="{EC2E78F8-9780-4E1F-9E7E-F0FBEAAFE0AA}" srcOrd="1" destOrd="0" presId="urn:microsoft.com/office/officeart/2005/8/layout/venn1"/>
    <dgm:cxn modelId="{A93FBEBC-ACC8-4AD7-BE95-9EEDAE3E8231}" type="presOf" srcId="{273E8C8B-E115-4C41-9111-3242A0A18B93}" destId="{48BD3E30-A40D-424C-A100-03892D5CFDA2}" srcOrd="0" destOrd="0" presId="urn:microsoft.com/office/officeart/2005/8/layout/venn1"/>
    <dgm:cxn modelId="{1528E4C4-4C47-44F5-867D-8823BBFE8D11}" type="presOf" srcId="{D0E5531E-88CC-4DF5-8506-483793AC498F}" destId="{0B7D0F25-F836-4F31-9C8A-4DCEFFD8BE2A}" srcOrd="1" destOrd="0" presId="urn:microsoft.com/office/officeart/2005/8/layout/venn1"/>
    <dgm:cxn modelId="{D81307D1-EF2F-4863-95DA-34F07BD46F83}" type="presOf" srcId="{D0E5531E-88CC-4DF5-8506-483793AC498F}" destId="{7B43643F-32C3-402A-BE29-2D9A5F0B4A4F}" srcOrd="0" destOrd="0" presId="urn:microsoft.com/office/officeart/2005/8/layout/venn1"/>
    <dgm:cxn modelId="{225CC867-C648-42D6-805F-5BB1593FC768}" type="presParOf" srcId="{FDA8BDCD-3F2D-4D16-9978-D4BA382CF44B}" destId="{7B43643F-32C3-402A-BE29-2D9A5F0B4A4F}" srcOrd="0" destOrd="0" presId="urn:microsoft.com/office/officeart/2005/8/layout/venn1"/>
    <dgm:cxn modelId="{BD220C5E-BCDD-4440-96B7-3E7B57990150}" type="presParOf" srcId="{FDA8BDCD-3F2D-4D16-9978-D4BA382CF44B}" destId="{0B7D0F25-F836-4F31-9C8A-4DCEFFD8BE2A}" srcOrd="1" destOrd="0" presId="urn:microsoft.com/office/officeart/2005/8/layout/venn1"/>
    <dgm:cxn modelId="{0D9D3E29-6C40-4064-964B-DB3FA842B926}" type="presParOf" srcId="{FDA8BDCD-3F2D-4D16-9978-D4BA382CF44B}" destId="{48BD3E30-A40D-424C-A100-03892D5CFDA2}" srcOrd="2" destOrd="0" presId="urn:microsoft.com/office/officeart/2005/8/layout/venn1"/>
    <dgm:cxn modelId="{856923D0-BE85-4FF1-8EF9-28C8B0660EE3}" type="presParOf" srcId="{FDA8BDCD-3F2D-4D16-9978-D4BA382CF44B}" destId="{EC2E78F8-9780-4E1F-9E7E-F0FBEAAFE0AA}" srcOrd="3" destOrd="0" presId="urn:microsoft.com/office/officeart/2005/8/layout/venn1"/>
    <dgm:cxn modelId="{A04E08E7-424B-4864-BB92-03EEE38E61A8}" type="presParOf" srcId="{FDA8BDCD-3F2D-4D16-9978-D4BA382CF44B}" destId="{CF36747A-7D52-45DE-B28A-F657E367EE47}" srcOrd="4" destOrd="0" presId="urn:microsoft.com/office/officeart/2005/8/layout/venn1"/>
    <dgm:cxn modelId="{A8695622-42C7-45B4-9511-1CF87F28949F}" type="presParOf" srcId="{FDA8BDCD-3F2D-4D16-9978-D4BA382CF44B}" destId="{A4796996-5D81-4E11-9B68-D7F76C99EBA3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B74D3A1-C1E6-405E-8538-6C0F2D013B5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0E5531E-88CC-4DF5-8506-483793AC498F}">
      <dgm:prSet/>
      <dgm:spPr>
        <a:solidFill>
          <a:srgbClr val="FFFF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Graphical models</a:t>
          </a:r>
        </a:p>
        <a:p>
          <a:pPr rtl="0" eaLnBrk="1" latinLnBrk="0"/>
          <a:r>
            <a:rPr lang="nl-NL" dirty="0"/>
            <a:t>Efficient computation</a:t>
          </a:r>
          <a:endParaRPr lang="en-US" dirty="0"/>
        </a:p>
      </dgm:t>
    </dgm:pt>
    <dgm:pt modelId="{B74AF47E-F11D-481C-AF52-FEE1AD8F9DBE}" type="parTrans" cxnId="{246F5688-9BC5-43B2-9F19-EC406D02C6ED}">
      <dgm:prSet/>
      <dgm:spPr/>
      <dgm:t>
        <a:bodyPr/>
        <a:lstStyle/>
        <a:p>
          <a:endParaRPr lang="en-US"/>
        </a:p>
      </dgm:t>
    </dgm:pt>
    <dgm:pt modelId="{D2DEFE4C-E1FD-4698-97D9-3BA255DEC636}" type="sibTrans" cxnId="{246F5688-9BC5-43B2-9F19-EC406D02C6ED}">
      <dgm:prSet/>
      <dgm:spPr/>
      <dgm:t>
        <a:bodyPr/>
        <a:lstStyle/>
        <a:p>
          <a:endParaRPr lang="en-US"/>
        </a:p>
      </dgm:t>
    </dgm:pt>
    <dgm:pt modelId="{273E8C8B-E115-4C41-9111-3242A0A18B93}">
      <dgm:prSet/>
      <dgm:spPr>
        <a:solidFill>
          <a:srgbClr val="FF00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Substantive knowledge</a:t>
          </a:r>
        </a:p>
        <a:p>
          <a:pPr rtl="0" eaLnBrk="1" latinLnBrk="0"/>
          <a:r>
            <a:rPr lang="nl-NL" dirty="0"/>
            <a:t>Model structure</a:t>
          </a:r>
          <a:endParaRPr lang="en-US" dirty="0"/>
        </a:p>
      </dgm:t>
    </dgm:pt>
    <dgm:pt modelId="{4ADEA7D6-7549-4C03-A5F3-A6B2B58A6743}" type="parTrans" cxnId="{EA038989-6013-4DFF-A06E-62FA281F0A92}">
      <dgm:prSet/>
      <dgm:spPr/>
      <dgm:t>
        <a:bodyPr/>
        <a:lstStyle/>
        <a:p>
          <a:endParaRPr lang="en-US"/>
        </a:p>
      </dgm:t>
    </dgm:pt>
    <dgm:pt modelId="{7F304570-F4F1-4EC2-AEB1-1CAEE712B8B6}" type="sibTrans" cxnId="{EA038989-6013-4DFF-A06E-62FA281F0A92}">
      <dgm:prSet/>
      <dgm:spPr/>
      <dgm:t>
        <a:bodyPr/>
        <a:lstStyle/>
        <a:p>
          <a:endParaRPr lang="en-US"/>
        </a:p>
      </dgm:t>
    </dgm:pt>
    <dgm:pt modelId="{F9474F07-B8F4-4A11-AAB4-A57FA92E078C}">
      <dgm:prSet custT="1"/>
      <dgm:spPr>
        <a:solidFill>
          <a:srgbClr val="00B0F0">
            <a:alpha val="50000"/>
          </a:srgbClr>
        </a:solidFill>
      </dgm:spPr>
      <dgm:t>
        <a:bodyPr/>
        <a:lstStyle/>
        <a:p>
          <a:pPr rtl="0" eaLnBrk="1" latinLnBrk="0"/>
          <a:r>
            <a:rPr lang="nl-NL" sz="2000" dirty="0"/>
            <a:t>Generalized linear models</a:t>
          </a:r>
        </a:p>
        <a:p>
          <a:pPr rtl="0" eaLnBrk="1" latinLnBrk="0"/>
          <a:r>
            <a:rPr lang="en-US" sz="2000" dirty="0"/>
            <a:t>Modeling conditional probabilities</a:t>
          </a:r>
        </a:p>
        <a:p>
          <a:pPr rtl="0" eaLnBrk="1" latinLnBrk="0"/>
          <a:endParaRPr lang="en-US" sz="1700" dirty="0"/>
        </a:p>
      </dgm:t>
    </dgm:pt>
    <dgm:pt modelId="{22363FC5-0025-4CCB-AC31-EF2F421EF81A}" type="sibTrans" cxnId="{08846BBA-41F7-4820-948C-4FC167FB8986}">
      <dgm:prSet/>
      <dgm:spPr/>
      <dgm:t>
        <a:bodyPr/>
        <a:lstStyle/>
        <a:p>
          <a:endParaRPr lang="en-US"/>
        </a:p>
      </dgm:t>
    </dgm:pt>
    <dgm:pt modelId="{95BC5177-22B0-4AB4-8B82-10E662F0BDE7}" type="parTrans" cxnId="{08846BBA-41F7-4820-948C-4FC167FB8986}">
      <dgm:prSet/>
      <dgm:spPr/>
      <dgm:t>
        <a:bodyPr/>
        <a:lstStyle/>
        <a:p>
          <a:endParaRPr lang="en-US"/>
        </a:p>
      </dgm:t>
    </dgm:pt>
    <dgm:pt modelId="{FDA8BDCD-3F2D-4D16-9978-D4BA382CF44B}" type="pres">
      <dgm:prSet presAssocID="{CB74D3A1-C1E6-405E-8538-6C0F2D013B53}" presName="compositeShape" presStyleCnt="0">
        <dgm:presLayoutVars>
          <dgm:chMax val="7"/>
          <dgm:dir/>
          <dgm:resizeHandles val="exact"/>
        </dgm:presLayoutVars>
      </dgm:prSet>
      <dgm:spPr/>
    </dgm:pt>
    <dgm:pt modelId="{7B43643F-32C3-402A-BE29-2D9A5F0B4A4F}" type="pres">
      <dgm:prSet presAssocID="{D0E5531E-88CC-4DF5-8506-483793AC498F}" presName="circ1" presStyleLbl="vennNode1" presStyleIdx="0" presStyleCnt="3"/>
      <dgm:spPr/>
    </dgm:pt>
    <dgm:pt modelId="{0B7D0F25-F836-4F31-9C8A-4DCEFFD8BE2A}" type="pres">
      <dgm:prSet presAssocID="{D0E5531E-88CC-4DF5-8506-483793AC498F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48BD3E30-A40D-424C-A100-03892D5CFDA2}" type="pres">
      <dgm:prSet presAssocID="{273E8C8B-E115-4C41-9111-3242A0A18B93}" presName="circ2" presStyleLbl="vennNode1" presStyleIdx="1" presStyleCnt="3"/>
      <dgm:spPr/>
    </dgm:pt>
    <dgm:pt modelId="{EC2E78F8-9780-4E1F-9E7E-F0FBEAAFE0AA}" type="pres">
      <dgm:prSet presAssocID="{273E8C8B-E115-4C41-9111-3242A0A18B9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CF36747A-7D52-45DE-B28A-F657E367EE47}" type="pres">
      <dgm:prSet presAssocID="{F9474F07-B8F4-4A11-AAB4-A57FA92E078C}" presName="circ3" presStyleLbl="vennNode1" presStyleIdx="2" presStyleCnt="3" custLinFactNeighborY="608"/>
      <dgm:spPr/>
    </dgm:pt>
    <dgm:pt modelId="{A4796996-5D81-4E11-9B68-D7F76C99EBA3}" type="pres">
      <dgm:prSet presAssocID="{F9474F07-B8F4-4A11-AAB4-A57FA92E078C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BC1E9C07-2E2A-4E8A-9AEF-861BAD961981}" type="presOf" srcId="{F9474F07-B8F4-4A11-AAB4-A57FA92E078C}" destId="{A4796996-5D81-4E11-9B68-D7F76C99EBA3}" srcOrd="1" destOrd="0" presId="urn:microsoft.com/office/officeart/2005/8/layout/venn1"/>
    <dgm:cxn modelId="{8C5BF509-D36B-4890-B5AF-8C01D12EE190}" type="presOf" srcId="{F9474F07-B8F4-4A11-AAB4-A57FA92E078C}" destId="{CF36747A-7D52-45DE-B28A-F657E367EE47}" srcOrd="0" destOrd="0" presId="urn:microsoft.com/office/officeart/2005/8/layout/venn1"/>
    <dgm:cxn modelId="{246F5688-9BC5-43B2-9F19-EC406D02C6ED}" srcId="{CB74D3A1-C1E6-405E-8538-6C0F2D013B53}" destId="{D0E5531E-88CC-4DF5-8506-483793AC498F}" srcOrd="0" destOrd="0" parTransId="{B74AF47E-F11D-481C-AF52-FEE1AD8F9DBE}" sibTransId="{D2DEFE4C-E1FD-4698-97D9-3BA255DEC636}"/>
    <dgm:cxn modelId="{EA038989-6013-4DFF-A06E-62FA281F0A92}" srcId="{CB74D3A1-C1E6-405E-8538-6C0F2D013B53}" destId="{273E8C8B-E115-4C41-9111-3242A0A18B93}" srcOrd="1" destOrd="0" parTransId="{4ADEA7D6-7549-4C03-A5F3-A6B2B58A6743}" sibTransId="{7F304570-F4F1-4EC2-AEB1-1CAEE712B8B6}"/>
    <dgm:cxn modelId="{CF7959A8-BCF9-4F35-96CF-F85625AD2258}" type="presOf" srcId="{CB74D3A1-C1E6-405E-8538-6C0F2D013B53}" destId="{FDA8BDCD-3F2D-4D16-9978-D4BA382CF44B}" srcOrd="0" destOrd="0" presId="urn:microsoft.com/office/officeart/2005/8/layout/venn1"/>
    <dgm:cxn modelId="{08846BBA-41F7-4820-948C-4FC167FB8986}" srcId="{CB74D3A1-C1E6-405E-8538-6C0F2D013B53}" destId="{F9474F07-B8F4-4A11-AAB4-A57FA92E078C}" srcOrd="2" destOrd="0" parTransId="{95BC5177-22B0-4AB4-8B82-10E662F0BDE7}" sibTransId="{22363FC5-0025-4CCB-AC31-EF2F421EF81A}"/>
    <dgm:cxn modelId="{B9BFA3BB-D44A-4D9B-A409-F9B051A22E81}" type="presOf" srcId="{273E8C8B-E115-4C41-9111-3242A0A18B93}" destId="{EC2E78F8-9780-4E1F-9E7E-F0FBEAAFE0AA}" srcOrd="1" destOrd="0" presId="urn:microsoft.com/office/officeart/2005/8/layout/venn1"/>
    <dgm:cxn modelId="{A93FBEBC-ACC8-4AD7-BE95-9EEDAE3E8231}" type="presOf" srcId="{273E8C8B-E115-4C41-9111-3242A0A18B93}" destId="{48BD3E30-A40D-424C-A100-03892D5CFDA2}" srcOrd="0" destOrd="0" presId="urn:microsoft.com/office/officeart/2005/8/layout/venn1"/>
    <dgm:cxn modelId="{1528E4C4-4C47-44F5-867D-8823BBFE8D11}" type="presOf" srcId="{D0E5531E-88CC-4DF5-8506-483793AC498F}" destId="{0B7D0F25-F836-4F31-9C8A-4DCEFFD8BE2A}" srcOrd="1" destOrd="0" presId="urn:microsoft.com/office/officeart/2005/8/layout/venn1"/>
    <dgm:cxn modelId="{D81307D1-EF2F-4863-95DA-34F07BD46F83}" type="presOf" srcId="{D0E5531E-88CC-4DF5-8506-483793AC498F}" destId="{7B43643F-32C3-402A-BE29-2D9A5F0B4A4F}" srcOrd="0" destOrd="0" presId="urn:microsoft.com/office/officeart/2005/8/layout/venn1"/>
    <dgm:cxn modelId="{225CC867-C648-42D6-805F-5BB1593FC768}" type="presParOf" srcId="{FDA8BDCD-3F2D-4D16-9978-D4BA382CF44B}" destId="{7B43643F-32C3-402A-BE29-2D9A5F0B4A4F}" srcOrd="0" destOrd="0" presId="urn:microsoft.com/office/officeart/2005/8/layout/venn1"/>
    <dgm:cxn modelId="{BD220C5E-BCDD-4440-96B7-3E7B57990150}" type="presParOf" srcId="{FDA8BDCD-3F2D-4D16-9978-D4BA382CF44B}" destId="{0B7D0F25-F836-4F31-9C8A-4DCEFFD8BE2A}" srcOrd="1" destOrd="0" presId="urn:microsoft.com/office/officeart/2005/8/layout/venn1"/>
    <dgm:cxn modelId="{0D9D3E29-6C40-4064-964B-DB3FA842B926}" type="presParOf" srcId="{FDA8BDCD-3F2D-4D16-9978-D4BA382CF44B}" destId="{48BD3E30-A40D-424C-A100-03892D5CFDA2}" srcOrd="2" destOrd="0" presId="urn:microsoft.com/office/officeart/2005/8/layout/venn1"/>
    <dgm:cxn modelId="{856923D0-BE85-4FF1-8EF9-28C8B0660EE3}" type="presParOf" srcId="{FDA8BDCD-3F2D-4D16-9978-D4BA382CF44B}" destId="{EC2E78F8-9780-4E1F-9E7E-F0FBEAAFE0AA}" srcOrd="3" destOrd="0" presId="urn:microsoft.com/office/officeart/2005/8/layout/venn1"/>
    <dgm:cxn modelId="{A04E08E7-424B-4864-BB92-03EEE38E61A8}" type="presParOf" srcId="{FDA8BDCD-3F2D-4D16-9978-D4BA382CF44B}" destId="{CF36747A-7D52-45DE-B28A-F657E367EE47}" srcOrd="4" destOrd="0" presId="urn:microsoft.com/office/officeart/2005/8/layout/venn1"/>
    <dgm:cxn modelId="{A8695622-42C7-45B4-9511-1CF87F28949F}" type="presParOf" srcId="{FDA8BDCD-3F2D-4D16-9978-D4BA382CF44B}" destId="{A4796996-5D81-4E11-9B68-D7F76C99EBA3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B74D3A1-C1E6-405E-8538-6C0F2D013B53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0E5531E-88CC-4DF5-8506-483793AC498F}">
      <dgm:prSet/>
      <dgm:spPr>
        <a:solidFill>
          <a:srgbClr val="FFFF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Graphical models</a:t>
          </a:r>
        </a:p>
        <a:p>
          <a:pPr rtl="0" eaLnBrk="1" latinLnBrk="0"/>
          <a:r>
            <a:rPr lang="nl-NL" dirty="0"/>
            <a:t>Efficient computation</a:t>
          </a:r>
          <a:endParaRPr lang="en-US" dirty="0"/>
        </a:p>
      </dgm:t>
    </dgm:pt>
    <dgm:pt modelId="{B74AF47E-F11D-481C-AF52-FEE1AD8F9DBE}" type="parTrans" cxnId="{246F5688-9BC5-43B2-9F19-EC406D02C6ED}">
      <dgm:prSet/>
      <dgm:spPr/>
      <dgm:t>
        <a:bodyPr/>
        <a:lstStyle/>
        <a:p>
          <a:endParaRPr lang="en-US"/>
        </a:p>
      </dgm:t>
    </dgm:pt>
    <dgm:pt modelId="{D2DEFE4C-E1FD-4698-97D9-3BA255DEC636}" type="sibTrans" cxnId="{246F5688-9BC5-43B2-9F19-EC406D02C6ED}">
      <dgm:prSet/>
      <dgm:spPr/>
      <dgm:t>
        <a:bodyPr/>
        <a:lstStyle/>
        <a:p>
          <a:endParaRPr lang="en-US"/>
        </a:p>
      </dgm:t>
    </dgm:pt>
    <dgm:pt modelId="{273E8C8B-E115-4C41-9111-3242A0A18B93}">
      <dgm:prSet/>
      <dgm:spPr>
        <a:solidFill>
          <a:srgbClr val="FF0000">
            <a:alpha val="50000"/>
          </a:srgbClr>
        </a:solidFill>
      </dgm:spPr>
      <dgm:t>
        <a:bodyPr/>
        <a:lstStyle/>
        <a:p>
          <a:pPr rtl="0" eaLnBrk="1" latinLnBrk="0"/>
          <a:r>
            <a:rPr lang="nl-NL" dirty="0"/>
            <a:t>Substantive knowledge</a:t>
          </a:r>
        </a:p>
        <a:p>
          <a:pPr rtl="0" eaLnBrk="1" latinLnBrk="0"/>
          <a:r>
            <a:rPr lang="nl-NL" dirty="0"/>
            <a:t>Model structure</a:t>
          </a:r>
          <a:endParaRPr lang="en-US" dirty="0"/>
        </a:p>
      </dgm:t>
    </dgm:pt>
    <dgm:pt modelId="{4ADEA7D6-7549-4C03-A5F3-A6B2B58A6743}" type="parTrans" cxnId="{EA038989-6013-4DFF-A06E-62FA281F0A92}">
      <dgm:prSet/>
      <dgm:spPr/>
      <dgm:t>
        <a:bodyPr/>
        <a:lstStyle/>
        <a:p>
          <a:endParaRPr lang="en-US"/>
        </a:p>
      </dgm:t>
    </dgm:pt>
    <dgm:pt modelId="{7F304570-F4F1-4EC2-AEB1-1CAEE712B8B6}" type="sibTrans" cxnId="{EA038989-6013-4DFF-A06E-62FA281F0A92}">
      <dgm:prSet/>
      <dgm:spPr/>
      <dgm:t>
        <a:bodyPr/>
        <a:lstStyle/>
        <a:p>
          <a:endParaRPr lang="en-US"/>
        </a:p>
      </dgm:t>
    </dgm:pt>
    <dgm:pt modelId="{F9474F07-B8F4-4A11-AAB4-A57FA92E078C}">
      <dgm:prSet custT="1"/>
      <dgm:spPr>
        <a:solidFill>
          <a:srgbClr val="00B0F0">
            <a:alpha val="50000"/>
          </a:srgbClr>
        </a:solidFill>
      </dgm:spPr>
      <dgm:t>
        <a:bodyPr/>
        <a:lstStyle/>
        <a:p>
          <a:pPr rtl="0" eaLnBrk="1" latinLnBrk="0"/>
          <a:r>
            <a:rPr lang="nl-NL" sz="2000" dirty="0"/>
            <a:t>Generalized linear models</a:t>
          </a:r>
        </a:p>
        <a:p>
          <a:pPr rtl="0" eaLnBrk="1" latinLnBrk="0"/>
          <a:r>
            <a:rPr lang="en-US" sz="2000" dirty="0"/>
            <a:t>Modeling conditional probabilities</a:t>
          </a:r>
        </a:p>
        <a:p>
          <a:pPr rtl="0" eaLnBrk="1" latinLnBrk="0"/>
          <a:endParaRPr lang="en-US" sz="1700" dirty="0"/>
        </a:p>
      </dgm:t>
    </dgm:pt>
    <dgm:pt modelId="{22363FC5-0025-4CCB-AC31-EF2F421EF81A}" type="sibTrans" cxnId="{08846BBA-41F7-4820-948C-4FC167FB8986}">
      <dgm:prSet/>
      <dgm:spPr/>
      <dgm:t>
        <a:bodyPr/>
        <a:lstStyle/>
        <a:p>
          <a:endParaRPr lang="en-US"/>
        </a:p>
      </dgm:t>
    </dgm:pt>
    <dgm:pt modelId="{95BC5177-22B0-4AB4-8B82-10E662F0BDE7}" type="parTrans" cxnId="{08846BBA-41F7-4820-948C-4FC167FB8986}">
      <dgm:prSet/>
      <dgm:spPr/>
      <dgm:t>
        <a:bodyPr/>
        <a:lstStyle/>
        <a:p>
          <a:endParaRPr lang="en-US"/>
        </a:p>
      </dgm:t>
    </dgm:pt>
    <dgm:pt modelId="{FDA8BDCD-3F2D-4D16-9978-D4BA382CF44B}" type="pres">
      <dgm:prSet presAssocID="{CB74D3A1-C1E6-405E-8538-6C0F2D013B53}" presName="compositeShape" presStyleCnt="0">
        <dgm:presLayoutVars>
          <dgm:chMax val="7"/>
          <dgm:dir/>
          <dgm:resizeHandles val="exact"/>
        </dgm:presLayoutVars>
      </dgm:prSet>
      <dgm:spPr/>
    </dgm:pt>
    <dgm:pt modelId="{7B43643F-32C3-402A-BE29-2D9A5F0B4A4F}" type="pres">
      <dgm:prSet presAssocID="{D0E5531E-88CC-4DF5-8506-483793AC498F}" presName="circ1" presStyleLbl="vennNode1" presStyleIdx="0" presStyleCnt="3"/>
      <dgm:spPr/>
    </dgm:pt>
    <dgm:pt modelId="{0B7D0F25-F836-4F31-9C8A-4DCEFFD8BE2A}" type="pres">
      <dgm:prSet presAssocID="{D0E5531E-88CC-4DF5-8506-483793AC498F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48BD3E30-A40D-424C-A100-03892D5CFDA2}" type="pres">
      <dgm:prSet presAssocID="{273E8C8B-E115-4C41-9111-3242A0A18B93}" presName="circ2" presStyleLbl="vennNode1" presStyleIdx="1" presStyleCnt="3"/>
      <dgm:spPr/>
    </dgm:pt>
    <dgm:pt modelId="{EC2E78F8-9780-4E1F-9E7E-F0FBEAAFE0AA}" type="pres">
      <dgm:prSet presAssocID="{273E8C8B-E115-4C41-9111-3242A0A18B9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CF36747A-7D52-45DE-B28A-F657E367EE47}" type="pres">
      <dgm:prSet presAssocID="{F9474F07-B8F4-4A11-AAB4-A57FA92E078C}" presName="circ3" presStyleLbl="vennNode1" presStyleIdx="2" presStyleCnt="3" custLinFactNeighborY="608"/>
      <dgm:spPr/>
    </dgm:pt>
    <dgm:pt modelId="{A4796996-5D81-4E11-9B68-D7F76C99EBA3}" type="pres">
      <dgm:prSet presAssocID="{F9474F07-B8F4-4A11-AAB4-A57FA92E078C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BC1E9C07-2E2A-4E8A-9AEF-861BAD961981}" type="presOf" srcId="{F9474F07-B8F4-4A11-AAB4-A57FA92E078C}" destId="{A4796996-5D81-4E11-9B68-D7F76C99EBA3}" srcOrd="1" destOrd="0" presId="urn:microsoft.com/office/officeart/2005/8/layout/venn1"/>
    <dgm:cxn modelId="{8C5BF509-D36B-4890-B5AF-8C01D12EE190}" type="presOf" srcId="{F9474F07-B8F4-4A11-AAB4-A57FA92E078C}" destId="{CF36747A-7D52-45DE-B28A-F657E367EE47}" srcOrd="0" destOrd="0" presId="urn:microsoft.com/office/officeart/2005/8/layout/venn1"/>
    <dgm:cxn modelId="{246F5688-9BC5-43B2-9F19-EC406D02C6ED}" srcId="{CB74D3A1-C1E6-405E-8538-6C0F2D013B53}" destId="{D0E5531E-88CC-4DF5-8506-483793AC498F}" srcOrd="0" destOrd="0" parTransId="{B74AF47E-F11D-481C-AF52-FEE1AD8F9DBE}" sibTransId="{D2DEFE4C-E1FD-4698-97D9-3BA255DEC636}"/>
    <dgm:cxn modelId="{EA038989-6013-4DFF-A06E-62FA281F0A92}" srcId="{CB74D3A1-C1E6-405E-8538-6C0F2D013B53}" destId="{273E8C8B-E115-4C41-9111-3242A0A18B93}" srcOrd="1" destOrd="0" parTransId="{4ADEA7D6-7549-4C03-A5F3-A6B2B58A6743}" sibTransId="{7F304570-F4F1-4EC2-AEB1-1CAEE712B8B6}"/>
    <dgm:cxn modelId="{CF7959A8-BCF9-4F35-96CF-F85625AD2258}" type="presOf" srcId="{CB74D3A1-C1E6-405E-8538-6C0F2D013B53}" destId="{FDA8BDCD-3F2D-4D16-9978-D4BA382CF44B}" srcOrd="0" destOrd="0" presId="urn:microsoft.com/office/officeart/2005/8/layout/venn1"/>
    <dgm:cxn modelId="{08846BBA-41F7-4820-948C-4FC167FB8986}" srcId="{CB74D3A1-C1E6-405E-8538-6C0F2D013B53}" destId="{F9474F07-B8F4-4A11-AAB4-A57FA92E078C}" srcOrd="2" destOrd="0" parTransId="{95BC5177-22B0-4AB4-8B82-10E662F0BDE7}" sibTransId="{22363FC5-0025-4CCB-AC31-EF2F421EF81A}"/>
    <dgm:cxn modelId="{B9BFA3BB-D44A-4D9B-A409-F9B051A22E81}" type="presOf" srcId="{273E8C8B-E115-4C41-9111-3242A0A18B93}" destId="{EC2E78F8-9780-4E1F-9E7E-F0FBEAAFE0AA}" srcOrd="1" destOrd="0" presId="urn:microsoft.com/office/officeart/2005/8/layout/venn1"/>
    <dgm:cxn modelId="{A93FBEBC-ACC8-4AD7-BE95-9EEDAE3E8231}" type="presOf" srcId="{273E8C8B-E115-4C41-9111-3242A0A18B93}" destId="{48BD3E30-A40D-424C-A100-03892D5CFDA2}" srcOrd="0" destOrd="0" presId="urn:microsoft.com/office/officeart/2005/8/layout/venn1"/>
    <dgm:cxn modelId="{1528E4C4-4C47-44F5-867D-8823BBFE8D11}" type="presOf" srcId="{D0E5531E-88CC-4DF5-8506-483793AC498F}" destId="{0B7D0F25-F836-4F31-9C8A-4DCEFFD8BE2A}" srcOrd="1" destOrd="0" presId="urn:microsoft.com/office/officeart/2005/8/layout/venn1"/>
    <dgm:cxn modelId="{D81307D1-EF2F-4863-95DA-34F07BD46F83}" type="presOf" srcId="{D0E5531E-88CC-4DF5-8506-483793AC498F}" destId="{7B43643F-32C3-402A-BE29-2D9A5F0B4A4F}" srcOrd="0" destOrd="0" presId="urn:microsoft.com/office/officeart/2005/8/layout/venn1"/>
    <dgm:cxn modelId="{225CC867-C648-42D6-805F-5BB1593FC768}" type="presParOf" srcId="{FDA8BDCD-3F2D-4D16-9978-D4BA382CF44B}" destId="{7B43643F-32C3-402A-BE29-2D9A5F0B4A4F}" srcOrd="0" destOrd="0" presId="urn:microsoft.com/office/officeart/2005/8/layout/venn1"/>
    <dgm:cxn modelId="{BD220C5E-BCDD-4440-96B7-3E7B57990150}" type="presParOf" srcId="{FDA8BDCD-3F2D-4D16-9978-D4BA382CF44B}" destId="{0B7D0F25-F836-4F31-9C8A-4DCEFFD8BE2A}" srcOrd="1" destOrd="0" presId="urn:microsoft.com/office/officeart/2005/8/layout/venn1"/>
    <dgm:cxn modelId="{0D9D3E29-6C40-4064-964B-DB3FA842B926}" type="presParOf" srcId="{FDA8BDCD-3F2D-4D16-9978-D4BA382CF44B}" destId="{48BD3E30-A40D-424C-A100-03892D5CFDA2}" srcOrd="2" destOrd="0" presId="urn:microsoft.com/office/officeart/2005/8/layout/venn1"/>
    <dgm:cxn modelId="{856923D0-BE85-4FF1-8EF9-28C8B0660EE3}" type="presParOf" srcId="{FDA8BDCD-3F2D-4D16-9978-D4BA382CF44B}" destId="{EC2E78F8-9780-4E1F-9E7E-F0FBEAAFE0AA}" srcOrd="3" destOrd="0" presId="urn:microsoft.com/office/officeart/2005/8/layout/venn1"/>
    <dgm:cxn modelId="{A04E08E7-424B-4864-BB92-03EEE38E61A8}" type="presParOf" srcId="{FDA8BDCD-3F2D-4D16-9978-D4BA382CF44B}" destId="{CF36747A-7D52-45DE-B28A-F657E367EE47}" srcOrd="4" destOrd="0" presId="urn:microsoft.com/office/officeart/2005/8/layout/venn1"/>
    <dgm:cxn modelId="{A8695622-42C7-45B4-9511-1CF87F28949F}" type="presParOf" srcId="{FDA8BDCD-3F2D-4D16-9978-D4BA382CF44B}" destId="{A4796996-5D81-4E11-9B68-D7F76C99EBA3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43643F-32C3-402A-BE29-2D9A5F0B4A4F}">
      <dsp:nvSpPr>
        <dsp:cNvPr id="0" name=""/>
        <dsp:cNvSpPr/>
      </dsp:nvSpPr>
      <dsp:spPr>
        <a:xfrm>
          <a:off x="1295399" y="66674"/>
          <a:ext cx="3200400" cy="3200400"/>
        </a:xfrm>
        <a:prstGeom prst="ellipse">
          <a:avLst/>
        </a:prstGeom>
        <a:solidFill>
          <a:srgbClr val="FFFF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Graphical models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Efficient computation</a:t>
          </a:r>
          <a:endParaRPr lang="en-US" sz="2400" kern="1200" dirty="0"/>
        </a:p>
      </dsp:txBody>
      <dsp:txXfrm>
        <a:off x="1722119" y="626744"/>
        <a:ext cx="2346960" cy="1440180"/>
      </dsp:txXfrm>
    </dsp:sp>
    <dsp:sp modelId="{48BD3E30-A40D-424C-A100-03892D5CFDA2}">
      <dsp:nvSpPr>
        <dsp:cNvPr id="0" name=""/>
        <dsp:cNvSpPr/>
      </dsp:nvSpPr>
      <dsp:spPr>
        <a:xfrm>
          <a:off x="2450210" y="2066925"/>
          <a:ext cx="3200400" cy="3200400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Substantive knowledge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Model structure</a:t>
          </a:r>
          <a:endParaRPr lang="en-US" sz="2400" kern="1200" dirty="0"/>
        </a:p>
      </dsp:txBody>
      <dsp:txXfrm>
        <a:off x="3429000" y="2893695"/>
        <a:ext cx="1920240" cy="1760220"/>
      </dsp:txXfrm>
    </dsp:sp>
    <dsp:sp modelId="{CF36747A-7D52-45DE-B28A-F657E367EE47}">
      <dsp:nvSpPr>
        <dsp:cNvPr id="0" name=""/>
        <dsp:cNvSpPr/>
      </dsp:nvSpPr>
      <dsp:spPr>
        <a:xfrm>
          <a:off x="140588" y="2086383"/>
          <a:ext cx="3200400" cy="3200400"/>
        </a:xfrm>
        <a:prstGeom prst="ellipse">
          <a:avLst/>
        </a:prstGeom>
        <a:solidFill>
          <a:srgbClr val="00B0F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000" kern="1200" dirty="0"/>
            <a:t>Generalized linear model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deling conditional probabilitie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 dirty="0"/>
        </a:p>
      </dsp:txBody>
      <dsp:txXfrm>
        <a:off x="441959" y="2913153"/>
        <a:ext cx="1920240" cy="17602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43643F-32C3-402A-BE29-2D9A5F0B4A4F}">
      <dsp:nvSpPr>
        <dsp:cNvPr id="0" name=""/>
        <dsp:cNvSpPr/>
      </dsp:nvSpPr>
      <dsp:spPr>
        <a:xfrm>
          <a:off x="1295399" y="66674"/>
          <a:ext cx="3200400" cy="3200400"/>
        </a:xfrm>
        <a:prstGeom prst="ellipse">
          <a:avLst/>
        </a:prstGeom>
        <a:solidFill>
          <a:srgbClr val="FFFF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Graphical models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Efficient computation</a:t>
          </a:r>
          <a:endParaRPr lang="en-US" sz="2400" kern="1200" dirty="0"/>
        </a:p>
      </dsp:txBody>
      <dsp:txXfrm>
        <a:off x="1722119" y="626744"/>
        <a:ext cx="2346960" cy="1440180"/>
      </dsp:txXfrm>
    </dsp:sp>
    <dsp:sp modelId="{48BD3E30-A40D-424C-A100-03892D5CFDA2}">
      <dsp:nvSpPr>
        <dsp:cNvPr id="0" name=""/>
        <dsp:cNvSpPr/>
      </dsp:nvSpPr>
      <dsp:spPr>
        <a:xfrm>
          <a:off x="2450210" y="2066925"/>
          <a:ext cx="3200400" cy="3200400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Substantive knowledge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Model structure</a:t>
          </a:r>
          <a:endParaRPr lang="en-US" sz="2400" kern="1200" dirty="0"/>
        </a:p>
      </dsp:txBody>
      <dsp:txXfrm>
        <a:off x="3429000" y="2893695"/>
        <a:ext cx="1920240" cy="1760220"/>
      </dsp:txXfrm>
    </dsp:sp>
    <dsp:sp modelId="{CF36747A-7D52-45DE-B28A-F657E367EE47}">
      <dsp:nvSpPr>
        <dsp:cNvPr id="0" name=""/>
        <dsp:cNvSpPr/>
      </dsp:nvSpPr>
      <dsp:spPr>
        <a:xfrm>
          <a:off x="140588" y="2086383"/>
          <a:ext cx="3200400" cy="3200400"/>
        </a:xfrm>
        <a:prstGeom prst="ellipse">
          <a:avLst/>
        </a:prstGeom>
        <a:solidFill>
          <a:srgbClr val="00B0F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000" kern="1200" dirty="0"/>
            <a:t>Generalized linear model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deling conditional probabilitie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 dirty="0"/>
        </a:p>
      </dsp:txBody>
      <dsp:txXfrm>
        <a:off x="441959" y="2913153"/>
        <a:ext cx="1920240" cy="176022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43643F-32C3-402A-BE29-2D9A5F0B4A4F}">
      <dsp:nvSpPr>
        <dsp:cNvPr id="0" name=""/>
        <dsp:cNvSpPr/>
      </dsp:nvSpPr>
      <dsp:spPr>
        <a:xfrm>
          <a:off x="1295399" y="66674"/>
          <a:ext cx="3200400" cy="3200400"/>
        </a:xfrm>
        <a:prstGeom prst="ellipse">
          <a:avLst/>
        </a:prstGeom>
        <a:solidFill>
          <a:srgbClr val="FFFF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Graphical models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Efficient computation</a:t>
          </a:r>
          <a:endParaRPr lang="en-US" sz="2400" kern="1200" dirty="0"/>
        </a:p>
      </dsp:txBody>
      <dsp:txXfrm>
        <a:off x="1722119" y="626744"/>
        <a:ext cx="2346960" cy="1440180"/>
      </dsp:txXfrm>
    </dsp:sp>
    <dsp:sp modelId="{48BD3E30-A40D-424C-A100-03892D5CFDA2}">
      <dsp:nvSpPr>
        <dsp:cNvPr id="0" name=""/>
        <dsp:cNvSpPr/>
      </dsp:nvSpPr>
      <dsp:spPr>
        <a:xfrm>
          <a:off x="2450210" y="2066925"/>
          <a:ext cx="3200400" cy="3200400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Substantive knowledge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Model structure</a:t>
          </a:r>
          <a:endParaRPr lang="en-US" sz="2400" kern="1200" dirty="0"/>
        </a:p>
      </dsp:txBody>
      <dsp:txXfrm>
        <a:off x="3429000" y="2893695"/>
        <a:ext cx="1920240" cy="1760220"/>
      </dsp:txXfrm>
    </dsp:sp>
    <dsp:sp modelId="{CF36747A-7D52-45DE-B28A-F657E367EE47}">
      <dsp:nvSpPr>
        <dsp:cNvPr id="0" name=""/>
        <dsp:cNvSpPr/>
      </dsp:nvSpPr>
      <dsp:spPr>
        <a:xfrm>
          <a:off x="140588" y="2086383"/>
          <a:ext cx="3200400" cy="3200400"/>
        </a:xfrm>
        <a:prstGeom prst="ellipse">
          <a:avLst/>
        </a:prstGeom>
        <a:solidFill>
          <a:srgbClr val="00B0F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000" kern="1200" dirty="0"/>
            <a:t>Generalized linear model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deling conditional probabilitie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 dirty="0"/>
        </a:p>
      </dsp:txBody>
      <dsp:txXfrm>
        <a:off x="441959" y="2913153"/>
        <a:ext cx="1920240" cy="176022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43643F-32C3-402A-BE29-2D9A5F0B4A4F}">
      <dsp:nvSpPr>
        <dsp:cNvPr id="0" name=""/>
        <dsp:cNvSpPr/>
      </dsp:nvSpPr>
      <dsp:spPr>
        <a:xfrm>
          <a:off x="1295399" y="66674"/>
          <a:ext cx="3200400" cy="3200400"/>
        </a:xfrm>
        <a:prstGeom prst="ellipse">
          <a:avLst/>
        </a:prstGeom>
        <a:solidFill>
          <a:srgbClr val="FFFF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Graphical models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Efficient computation</a:t>
          </a:r>
          <a:endParaRPr lang="en-US" sz="2400" kern="1200" dirty="0"/>
        </a:p>
      </dsp:txBody>
      <dsp:txXfrm>
        <a:off x="1722119" y="626744"/>
        <a:ext cx="2346960" cy="1440180"/>
      </dsp:txXfrm>
    </dsp:sp>
    <dsp:sp modelId="{48BD3E30-A40D-424C-A100-03892D5CFDA2}">
      <dsp:nvSpPr>
        <dsp:cNvPr id="0" name=""/>
        <dsp:cNvSpPr/>
      </dsp:nvSpPr>
      <dsp:spPr>
        <a:xfrm>
          <a:off x="2450210" y="2066925"/>
          <a:ext cx="3200400" cy="3200400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Substantive knowledge</a:t>
          </a:r>
        </a:p>
        <a:p>
          <a:pPr marL="0" lvl="0" indent="0" algn="ctr" defTabSz="10668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400" kern="1200" dirty="0"/>
            <a:t>Model structure</a:t>
          </a:r>
          <a:endParaRPr lang="en-US" sz="2400" kern="1200" dirty="0"/>
        </a:p>
      </dsp:txBody>
      <dsp:txXfrm>
        <a:off x="3429000" y="2893695"/>
        <a:ext cx="1920240" cy="1760220"/>
      </dsp:txXfrm>
    </dsp:sp>
    <dsp:sp modelId="{CF36747A-7D52-45DE-B28A-F657E367EE47}">
      <dsp:nvSpPr>
        <dsp:cNvPr id="0" name=""/>
        <dsp:cNvSpPr/>
      </dsp:nvSpPr>
      <dsp:spPr>
        <a:xfrm>
          <a:off x="140588" y="2086383"/>
          <a:ext cx="3200400" cy="3200400"/>
        </a:xfrm>
        <a:prstGeom prst="ellipse">
          <a:avLst/>
        </a:prstGeom>
        <a:solidFill>
          <a:srgbClr val="00B0F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NL" sz="2000" kern="1200" dirty="0"/>
            <a:t>Generalized linear model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deling conditional probabilities</a:t>
          </a:r>
        </a:p>
        <a:p>
          <a:pPr marL="0" lvl="0" indent="0" algn="ctr" defTabSz="889000" rtl="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 dirty="0"/>
        </a:p>
      </dsp:txBody>
      <dsp:txXfrm>
        <a:off x="441959" y="2913153"/>
        <a:ext cx="1920240" cy="1760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FC98A-E04A-4AD3-967A-24099EF363EB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2C4FB-985C-4C56-9949-692E36ACD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458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Level No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 userDrawn="1">
            <p:ph type="title"/>
          </p:nvPr>
        </p:nvSpPr>
        <p:spPr>
          <a:xfrm>
            <a:off x="916518" y="882533"/>
            <a:ext cx="10966449" cy="492443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 userDrawn="1">
            <p:ph idx="1"/>
          </p:nvPr>
        </p:nvSpPr>
        <p:spPr>
          <a:xfrm>
            <a:off x="916518" y="1611467"/>
            <a:ext cx="10966449" cy="4714531"/>
          </a:xfrm>
        </p:spPr>
        <p:txBody>
          <a:bodyPr/>
          <a:lstStyle>
            <a:lvl1pPr marL="0" indent="0">
              <a:buNone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 marL="230188" indent="-230188">
              <a:buFont typeface="Arial" pitchFamily="34" charset="0"/>
              <a:buChar char="•"/>
              <a:defRPr>
                <a:solidFill>
                  <a:schemeClr val="tx2"/>
                </a:solidFill>
                <a:latin typeface="+mn-lt"/>
              </a:defRPr>
            </a:lvl2pPr>
            <a:lvl3pPr marL="465138" indent="-228600">
              <a:buFont typeface="Arial" panose="020B0604020202020204" pitchFamily="34" charset="0"/>
              <a:buChar char="–"/>
              <a:defRPr>
                <a:solidFill>
                  <a:schemeClr val="tx2"/>
                </a:solidFill>
                <a:latin typeface="+mn-lt"/>
              </a:defRPr>
            </a:lvl3pPr>
            <a:lvl4pPr marL="685800" indent="-228600"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+mn-lt"/>
              </a:defRPr>
            </a:lvl4pPr>
            <a:lvl5pPr marL="912813" indent="-228600">
              <a:buFont typeface="Arial" panose="020B0604020202020204" pitchFamily="34" charset="0"/>
              <a:buChar char="•"/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5pPr>
            <a:lvl6pPr marL="11461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3747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600200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1827213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Slide Number"/>
          <p:cNvSpPr>
            <a:spLocks noGrp="1"/>
          </p:cNvSpPr>
          <p:nvPr userDrawn="1">
            <p:ph type="sldNum" sz="quarter" idx="10"/>
          </p:nvPr>
        </p:nvSpPr>
        <p:spPr>
          <a:xfrm>
            <a:off x="11741903" y="6666758"/>
            <a:ext cx="141064" cy="138499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930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Content Right"/>
          <p:cNvSpPr>
            <a:spLocks noGrp="1"/>
          </p:cNvSpPr>
          <p:nvPr>
            <p:ph sz="quarter" idx="12"/>
          </p:nvPr>
        </p:nvSpPr>
        <p:spPr>
          <a:xfrm>
            <a:off x="916517" y="1599874"/>
            <a:ext cx="5325535" cy="47231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2" name="Content Left"/>
          <p:cNvSpPr>
            <a:spLocks noGrp="1"/>
          </p:cNvSpPr>
          <p:nvPr>
            <p:ph sz="quarter" idx="13"/>
          </p:nvPr>
        </p:nvSpPr>
        <p:spPr>
          <a:xfrm>
            <a:off x="6551085" y="1599874"/>
            <a:ext cx="5331883" cy="47231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ource"/>
          <p:cNvSpPr>
            <a:spLocks noGrp="1"/>
          </p:cNvSpPr>
          <p:nvPr>
            <p:ph type="body" sz="quarter" idx="14" hasCustomPrompt="1"/>
          </p:nvPr>
        </p:nvSpPr>
        <p:spPr>
          <a:xfrm>
            <a:off x="916518" y="6015237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5" name="Slide Numb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021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First Level No Bullet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 userDrawn="1">
            <p:ph type="title"/>
          </p:nvPr>
        </p:nvSpPr>
        <p:spPr>
          <a:xfrm>
            <a:off x="916518" y="360900"/>
            <a:ext cx="10966449" cy="492443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 userDrawn="1">
            <p:ph idx="1"/>
          </p:nvPr>
        </p:nvSpPr>
        <p:spPr>
          <a:xfrm>
            <a:off x="916518" y="1079186"/>
            <a:ext cx="10966449" cy="5246813"/>
          </a:xfrm>
        </p:spPr>
        <p:txBody>
          <a:bodyPr/>
          <a:lstStyle>
            <a:lvl1pPr marL="0" indent="0">
              <a:buNone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 marL="230188" indent="-230188">
              <a:buFont typeface="Arial" pitchFamily="34" charset="0"/>
              <a:buChar char="•"/>
              <a:defRPr>
                <a:solidFill>
                  <a:schemeClr val="tx2"/>
                </a:solidFill>
                <a:latin typeface="+mn-lt"/>
              </a:defRPr>
            </a:lvl2pPr>
            <a:lvl3pPr marL="465138" indent="-228600">
              <a:buFont typeface="Arial" panose="020B0604020202020204" pitchFamily="34" charset="0"/>
              <a:buChar char="–"/>
              <a:defRPr>
                <a:solidFill>
                  <a:schemeClr val="tx2"/>
                </a:solidFill>
                <a:latin typeface="+mn-lt"/>
              </a:defRPr>
            </a:lvl3pPr>
            <a:lvl4pPr marL="685800" indent="-228600"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+mn-lt"/>
              </a:defRPr>
            </a:lvl4pPr>
            <a:lvl5pPr marL="912813" indent="-228600">
              <a:buFont typeface="Arial" panose="020B0604020202020204" pitchFamily="34" charset="0"/>
              <a:buChar char="•"/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5pPr>
            <a:lvl6pPr marL="11461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3747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600200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1827213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6" name="Source"/>
          <p:cNvSpPr>
            <a:spLocks noGrp="1"/>
          </p:cNvSpPr>
          <p:nvPr>
            <p:ph type="body" sz="quarter" idx="11" hasCustomPrompt="1"/>
          </p:nvPr>
        </p:nvSpPr>
        <p:spPr>
          <a:xfrm>
            <a:off x="916518" y="6019610"/>
            <a:ext cx="10966449" cy="306388"/>
          </a:xfrm>
        </p:spPr>
        <p:txBody>
          <a:bodyPr anchor="b" anchorCtr="0">
            <a:sp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4" name="Slide Number"/>
          <p:cNvSpPr>
            <a:spLocks noGrp="1"/>
          </p:cNvSpPr>
          <p:nvPr userDrawn="1">
            <p:ph type="sldNum" sz="quarter" idx="10"/>
          </p:nvPr>
        </p:nvSpPr>
        <p:spPr>
          <a:xfrm>
            <a:off x="11741903" y="6666758"/>
            <a:ext cx="141064" cy="138499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81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Bulleted Text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59994"/>
            <a:ext cx="10966449" cy="4924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10966449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ource"/>
          <p:cNvSpPr>
            <a:spLocks noGrp="1"/>
          </p:cNvSpPr>
          <p:nvPr>
            <p:ph type="body" sz="quarter" idx="12" hasCustomPrompt="1"/>
          </p:nvPr>
        </p:nvSpPr>
        <p:spPr>
          <a:xfrm>
            <a:off x="916518" y="6018412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41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Two Column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59994"/>
            <a:ext cx="10966449" cy="4924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Lef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5323417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7" name="Content Right"/>
          <p:cNvSpPr>
            <a:spLocks noGrp="1"/>
          </p:cNvSpPr>
          <p:nvPr>
            <p:ph sz="quarter" idx="12"/>
          </p:nvPr>
        </p:nvSpPr>
        <p:spPr>
          <a:xfrm>
            <a:off x="6551084" y="1082676"/>
            <a:ext cx="5331883" cy="52435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ource"/>
          <p:cNvSpPr>
            <a:spLocks noGrp="1"/>
          </p:cNvSpPr>
          <p:nvPr>
            <p:ph type="body" sz="quarter" idx="13" hasCustomPrompt="1"/>
          </p:nvPr>
        </p:nvSpPr>
        <p:spPr>
          <a:xfrm>
            <a:off x="916518" y="6018412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5612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Rule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64089"/>
            <a:ext cx="10966449" cy="48834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10966449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ource"/>
          <p:cNvSpPr>
            <a:spLocks noGrp="1"/>
          </p:cNvSpPr>
          <p:nvPr>
            <p:ph type="body" sz="quarter" idx="12" hasCustomPrompt="1"/>
          </p:nvPr>
        </p:nvSpPr>
        <p:spPr>
          <a:xfrm>
            <a:off x="916518" y="6018412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7587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feren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6518" y="357158"/>
            <a:ext cx="10966449" cy="4924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916519" y="1087573"/>
            <a:ext cx="10966448" cy="5234678"/>
          </a:xfrm>
          <a:prstGeom prst="rect">
            <a:avLst/>
          </a:prstGeom>
        </p:spPr>
        <p:txBody>
          <a:bodyPr/>
          <a:lstStyle>
            <a:lvl1pPr marL="457200" indent="-457200">
              <a:buNone/>
              <a:defRPr sz="1800"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>
              <a:buNone/>
              <a:defRPr>
                <a:solidFill>
                  <a:schemeClr val="tx1"/>
                </a:solidFill>
                <a:latin typeface="Franklin Gothic Book" pitchFamily="34" charset="0"/>
              </a:defRPr>
            </a:lvl2pPr>
            <a:lvl3pPr>
              <a:defRPr>
                <a:solidFill>
                  <a:schemeClr val="tx1"/>
                </a:solidFill>
                <a:latin typeface="Franklin Gothic Book" pitchFamily="34" charset="0"/>
              </a:defRPr>
            </a:lvl3pPr>
            <a:lvl4pPr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1"/>
                </a:solidFill>
                <a:latin typeface="Franklin Gothic Book" pitchFamily="34" charset="0"/>
              </a:defRPr>
            </a:lvl5pPr>
          </a:lstStyle>
          <a:p>
            <a:pPr lvl="0"/>
            <a:r>
              <a:rPr lang="en-US" dirty="0"/>
              <a:t>Click to edit Master tex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  <p:cxnSp>
        <p:nvCxnSpPr>
          <p:cNvPr id="22" name="Straight Connector 21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8179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914400" y="6537326"/>
            <a:ext cx="7620000" cy="200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Verdana" pitchFamily="34" charset="0"/>
                <a:cs typeface="+mn-cs"/>
              </a:rPr>
              <a:t>Confidential and Proprietary. Copyright © 2013 by Educational Testing Service. All rights reserved.</a:t>
            </a:r>
          </a:p>
        </p:txBody>
      </p:sp>
      <p:cxnSp>
        <p:nvCxnSpPr>
          <p:cNvPr id="5" name="Straight Connector 4"/>
          <p:cNvCxnSpPr/>
          <p:nvPr userDrawn="1"/>
        </p:nvCxnSpPr>
        <p:spPr>
          <a:xfrm rot="5400000">
            <a:off x="698500" y="6637338"/>
            <a:ext cx="228600" cy="0"/>
          </a:xfrm>
          <a:prstGeom prst="line">
            <a:avLst/>
          </a:prstGeom>
          <a:ln>
            <a:solidFill>
              <a:srgbClr val="0030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351002"/>
            <a:ext cx="10972800" cy="553998"/>
          </a:xfrm>
        </p:spPr>
        <p:txBody>
          <a:bodyPr/>
          <a:lstStyle>
            <a:lvl1pPr>
              <a:defRPr sz="3600">
                <a:solidFill>
                  <a:srgbClr val="003067"/>
                </a:solidFill>
                <a:latin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609600" y="2209800"/>
            <a:ext cx="10972800" cy="3124200"/>
          </a:xfrm>
          <a:prstGeom prst="rect">
            <a:avLst/>
          </a:prstGeom>
        </p:spPr>
        <p:txBody>
          <a:bodyPr/>
          <a:lstStyle>
            <a:lvl1pPr>
              <a:defRPr>
                <a:latin typeface="Verdana" pitchFamily="34" charset="0"/>
              </a:defRPr>
            </a:lvl1pPr>
            <a:lvl2pPr>
              <a:defRPr>
                <a:latin typeface="Verdana" pitchFamily="34" charset="0"/>
              </a:defRPr>
            </a:lvl2pPr>
            <a:lvl3pPr>
              <a:defRPr>
                <a:latin typeface="Verdana" pitchFamily="34" charset="0"/>
              </a:defRPr>
            </a:lvl3pPr>
            <a:lvl4pPr>
              <a:defRPr>
                <a:latin typeface="Verdana" pitchFamily="34" charset="0"/>
              </a:defRPr>
            </a:lvl4pPr>
            <a:lvl5pPr>
              <a:defRPr>
                <a:latin typeface="Verdan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28EE44E-C35B-4279-BAA3-35BCB1F35867}" type="datetime1">
              <a:rPr lang="en-US"/>
              <a:pPr>
                <a:defRPr/>
              </a:pPr>
              <a:t>10/29/2018</a:t>
            </a:fld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203200" y="6492876"/>
            <a:ext cx="187552" cy="18466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003067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0F735D-0814-426A-9BA3-6C38E3F1B7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0306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Content Placeholder 39"/>
          <p:cNvSpPr>
            <a:spLocks noGrp="1"/>
          </p:cNvSpPr>
          <p:nvPr>
            <p:ph sz="quarter" idx="15" hasCustomPrompt="1"/>
          </p:nvPr>
        </p:nvSpPr>
        <p:spPr>
          <a:xfrm>
            <a:off x="457200" y="1143000"/>
            <a:ext cx="11338560" cy="4846320"/>
          </a:xfrm>
        </p:spPr>
        <p:txBody>
          <a:bodyPr/>
          <a:lstStyle/>
          <a:p>
            <a:pPr lvl="0"/>
            <a:r>
              <a:rPr lang="en-US" dirty="0"/>
              <a:t>Click here to add bulleted text, or click on an icon below to add a table, graph, SmartArt object, or picture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The Title and Content Layout Is Used for Bullet Lists, Tables, Graphs, SmartArt, or Pictur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9A20822-4A49-4D36-86E3-300BA48D3F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Source Placeholder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6135624"/>
            <a:ext cx="11338560" cy="192024"/>
          </a:xfrm>
        </p:spPr>
        <p:txBody>
          <a:bodyPr anchor="b" anchorCtr="0">
            <a:noAutofit/>
          </a:bodyPr>
          <a:lstStyle>
            <a:lvl1pPr marL="0" marR="0" indent="0" algn="l" defTabSz="6858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 sz="1000" i="0"/>
            </a:lvl1pPr>
            <a:lvl2pPr marL="258366" indent="0">
              <a:buNone/>
              <a:defRPr sz="750"/>
            </a:lvl2pPr>
            <a:lvl3pPr marL="480060" indent="0">
              <a:buNone/>
              <a:defRPr sz="750"/>
            </a:lvl3pPr>
            <a:lvl4pPr marL="720090" indent="0">
              <a:buNone/>
              <a:defRPr sz="750"/>
            </a:lvl4pPr>
            <a:lvl5pPr marL="960120" indent="0">
              <a:buNone/>
              <a:defRPr sz="750"/>
            </a:lvl5pPr>
          </a:lstStyle>
          <a:p>
            <a:pPr marL="0" marR="0" lvl="0" indent="0" algn="l" defTabSz="6858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ource: Placeholder for sources and permissions (if needed).</a:t>
            </a:r>
          </a:p>
        </p:txBody>
      </p:sp>
    </p:spTree>
    <p:extLst>
      <p:ext uri="{BB962C8B-B14F-4D97-AF65-F5344CB8AC3E}">
        <p14:creationId xmlns:p14="http://schemas.microsoft.com/office/powerpoint/2010/main" val="9362253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rey box"/>
          <p:cNvSpPr/>
          <p:nvPr userDrawn="1"/>
        </p:nvSpPr>
        <p:spPr>
          <a:xfrm>
            <a:off x="0" y="1082040"/>
            <a:ext cx="12192000" cy="53695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/>
            </a:endParaRPr>
          </a:p>
        </p:txBody>
      </p:sp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Agenda Layout</a:t>
            </a:r>
          </a:p>
        </p:txBody>
      </p:sp>
      <p:sp>
        <p:nvSpPr>
          <p:cNvPr id="24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457200" y="1143000"/>
            <a:ext cx="11338560" cy="4846320"/>
          </a:xfrm>
        </p:spPr>
        <p:txBody>
          <a:bodyPr anchor="t" anchorCtr="0">
            <a:normAutofit/>
          </a:bodyPr>
          <a:lstStyle>
            <a:lvl1pPr marL="457200" indent="-457200">
              <a:lnSpc>
                <a:spcPct val="100000"/>
              </a:lnSpc>
              <a:spcBef>
                <a:spcPts val="3000"/>
              </a:spcBef>
              <a:buClr>
                <a:schemeClr val="tx1"/>
              </a:buClr>
              <a:buFont typeface="+mj-lt"/>
              <a:buAutoNum type="arabicPeriod"/>
              <a:defRPr sz="2800" baseline="0"/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+mj-lt"/>
              <a:buAutoNum type="alphaLcPeriod"/>
              <a:defRPr sz="2800"/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+mj-lt"/>
              <a:buAutoNum type="romanLcPeriod"/>
              <a:defRPr sz="2800"/>
            </a:lvl3pPr>
            <a:lvl4pPr marL="1828800" indent="-4572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arenR"/>
              <a:defRPr sz="2800" baseline="0"/>
            </a:lvl4pPr>
            <a:lvl5pPr marL="2286000" indent="-4572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+mj-lt"/>
              <a:buAutoNum type="alphaLcParenR"/>
              <a:defRPr sz="2800"/>
            </a:lvl5pPr>
          </a:lstStyle>
          <a:p>
            <a:pPr lvl="0"/>
            <a:r>
              <a:rPr lang="en-US" dirty="0"/>
              <a:t>Click to insert agenda item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. Manually changed bullet size from 110% to 100% (was 110% due to fourth level bullet size on slide master).</a:t>
            </a:r>
          </a:p>
          <a:p>
            <a:pPr lvl="4"/>
            <a:r>
              <a:rPr lang="en-US" dirty="0"/>
              <a:t>Fifth level</a:t>
            </a:r>
          </a:p>
          <a:p>
            <a:pPr lvl="0"/>
            <a:r>
              <a:rPr lang="en-US" dirty="0"/>
              <a:t>Second Agenda Item</a:t>
            </a:r>
          </a:p>
          <a:p>
            <a:pPr lvl="0"/>
            <a:r>
              <a:rPr lang="en-US" dirty="0"/>
              <a:t>Third Agenda Item</a:t>
            </a:r>
          </a:p>
        </p:txBody>
      </p:sp>
      <p:sp>
        <p:nvSpPr>
          <p:cNvPr id="9" name="Slide Number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20822-4A49-4D36-86E3-300BA48D3F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425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916518" y="882533"/>
            <a:ext cx="10966449" cy="492443"/>
          </a:xfr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>
            <p:ph idx="1"/>
          </p:nvPr>
        </p:nvSpPr>
        <p:spPr bwMode="gray">
          <a:xfrm>
            <a:off x="916702" y="1607853"/>
            <a:ext cx="10966265" cy="4726300"/>
          </a:xfrm>
        </p:spPr>
        <p:txBody>
          <a:bodyPr/>
          <a:lstStyle>
            <a:lvl1pPr marL="233363" indent="-233363">
              <a:buFont typeface="Arial" panose="020B0604020202020204" pitchFamily="34" charset="0"/>
              <a:buChar char="•"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>
              <a:defRPr sz="1800"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2pPr>
            <a:lvl3pPr>
              <a:defRPr sz="1400" baseline="0"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3pPr>
            <a:lvl4pPr marL="915988" indent="-228600">
              <a:defRPr sz="1400" baseline="0">
                <a:solidFill>
                  <a:schemeClr val="tx2"/>
                </a:solidFill>
                <a:latin typeface="+mn-lt"/>
                <a:cs typeface="Arial" pitchFamily="34" charset="0"/>
              </a:defRPr>
            </a:lvl4pPr>
            <a:lvl5pPr marL="114300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  <a:cs typeface="Arial" pitchFamily="34" charset="0"/>
              </a:defRPr>
            </a:lvl5pPr>
            <a:lvl6pPr marL="137795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597025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830388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205740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Slide Numb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644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Content Right"/>
          <p:cNvSpPr>
            <a:spLocks noGrp="1"/>
          </p:cNvSpPr>
          <p:nvPr>
            <p:ph sz="quarter" idx="12"/>
          </p:nvPr>
        </p:nvSpPr>
        <p:spPr>
          <a:xfrm>
            <a:off x="916517" y="1599874"/>
            <a:ext cx="5325535" cy="47231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2" name="Content Left"/>
          <p:cNvSpPr>
            <a:spLocks noGrp="1"/>
          </p:cNvSpPr>
          <p:nvPr>
            <p:ph sz="quarter" idx="13"/>
          </p:nvPr>
        </p:nvSpPr>
        <p:spPr>
          <a:xfrm>
            <a:off x="6551085" y="1599874"/>
            <a:ext cx="5331883" cy="472313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135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First Level No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 userDrawn="1">
            <p:ph type="title"/>
          </p:nvPr>
        </p:nvSpPr>
        <p:spPr>
          <a:xfrm>
            <a:off x="916518" y="360900"/>
            <a:ext cx="10966449" cy="492443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 userDrawn="1">
            <p:ph idx="1"/>
          </p:nvPr>
        </p:nvSpPr>
        <p:spPr>
          <a:xfrm>
            <a:off x="916518" y="1079186"/>
            <a:ext cx="10966449" cy="5246813"/>
          </a:xfrm>
        </p:spPr>
        <p:txBody>
          <a:bodyPr/>
          <a:lstStyle>
            <a:lvl1pPr marL="0" indent="0">
              <a:buNone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 marL="230188" indent="-230188">
              <a:buFont typeface="Arial" pitchFamily="34" charset="0"/>
              <a:buChar char="•"/>
              <a:defRPr>
                <a:solidFill>
                  <a:schemeClr val="tx2"/>
                </a:solidFill>
                <a:latin typeface="+mn-lt"/>
              </a:defRPr>
            </a:lvl2pPr>
            <a:lvl3pPr marL="465138" indent="-228600">
              <a:buFont typeface="Arial" panose="020B0604020202020204" pitchFamily="34" charset="0"/>
              <a:buChar char="–"/>
              <a:defRPr>
                <a:solidFill>
                  <a:schemeClr val="tx2"/>
                </a:solidFill>
                <a:latin typeface="+mn-lt"/>
              </a:defRPr>
            </a:lvl3pPr>
            <a:lvl4pPr marL="685800" indent="-228600"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+mn-lt"/>
              </a:defRPr>
            </a:lvl4pPr>
            <a:lvl5pPr marL="912813" indent="-228600">
              <a:buFont typeface="Arial" panose="020B0604020202020204" pitchFamily="34" charset="0"/>
              <a:buChar char="•"/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5pPr>
            <a:lvl6pPr marL="11461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3747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600200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1827213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Slide Number"/>
          <p:cNvSpPr>
            <a:spLocks noGrp="1"/>
          </p:cNvSpPr>
          <p:nvPr userDrawn="1">
            <p:ph type="sldNum" sz="quarter" idx="10"/>
          </p:nvPr>
        </p:nvSpPr>
        <p:spPr>
          <a:xfrm>
            <a:off x="11741903" y="6666758"/>
            <a:ext cx="141064" cy="138499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027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59994"/>
            <a:ext cx="10966449" cy="4924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10966449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580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Line Title, 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Rule"/>
          <p:cNvCxnSpPr/>
          <p:nvPr userDrawn="1"/>
        </p:nvCxnSpPr>
        <p:spPr>
          <a:xfrm>
            <a:off x="916519" y="966735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59994"/>
            <a:ext cx="10966449" cy="49244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 Lef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5323417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7" name="Content Right"/>
          <p:cNvSpPr>
            <a:spLocks noGrp="1"/>
          </p:cNvSpPr>
          <p:nvPr>
            <p:ph sz="quarter" idx="12"/>
          </p:nvPr>
        </p:nvSpPr>
        <p:spPr>
          <a:xfrm>
            <a:off x="6551084" y="1082676"/>
            <a:ext cx="5331883" cy="52435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233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 userDrawn="1">
            <p:ph type="title"/>
          </p:nvPr>
        </p:nvSpPr>
        <p:spPr>
          <a:xfrm>
            <a:off x="916518" y="364089"/>
            <a:ext cx="10966449" cy="48834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0" name="Content"/>
          <p:cNvSpPr>
            <a:spLocks noGrp="1"/>
          </p:cNvSpPr>
          <p:nvPr userDrawn="1">
            <p:ph sz="quarter" idx="11"/>
          </p:nvPr>
        </p:nvSpPr>
        <p:spPr>
          <a:xfrm>
            <a:off x="916518" y="1074694"/>
            <a:ext cx="10966449" cy="525149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Slide Number"/>
          <p:cNvSpPr>
            <a:spLocks noGrp="1"/>
          </p:cNvSpPr>
          <p:nvPr userDrawn="1"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066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Level No Bullet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 userDrawn="1">
            <p:ph type="title"/>
          </p:nvPr>
        </p:nvSpPr>
        <p:spPr>
          <a:xfrm>
            <a:off x="916518" y="882533"/>
            <a:ext cx="10966449" cy="492443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 userDrawn="1">
            <p:ph idx="1"/>
          </p:nvPr>
        </p:nvSpPr>
        <p:spPr>
          <a:xfrm>
            <a:off x="916518" y="1611467"/>
            <a:ext cx="10966449" cy="4714531"/>
          </a:xfrm>
        </p:spPr>
        <p:txBody>
          <a:bodyPr/>
          <a:lstStyle>
            <a:lvl1pPr marL="0" indent="0">
              <a:buNone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 marL="230188" indent="-230188">
              <a:buFont typeface="Arial" pitchFamily="34" charset="0"/>
              <a:buChar char="•"/>
              <a:defRPr>
                <a:solidFill>
                  <a:schemeClr val="tx2"/>
                </a:solidFill>
                <a:latin typeface="+mn-lt"/>
              </a:defRPr>
            </a:lvl2pPr>
            <a:lvl3pPr marL="465138" indent="-228600">
              <a:buFont typeface="Arial" panose="020B0604020202020204" pitchFamily="34" charset="0"/>
              <a:buChar char="–"/>
              <a:defRPr>
                <a:solidFill>
                  <a:schemeClr val="tx2"/>
                </a:solidFill>
                <a:latin typeface="+mn-lt"/>
              </a:defRPr>
            </a:lvl3pPr>
            <a:lvl4pPr marL="685800" indent="-228600"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+mn-lt"/>
              </a:defRPr>
            </a:lvl4pPr>
            <a:lvl5pPr marL="912813" indent="-228600">
              <a:buFont typeface="Arial" panose="020B0604020202020204" pitchFamily="34" charset="0"/>
              <a:buChar char="•"/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5pPr>
            <a:lvl6pPr marL="11461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374775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600200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1827213" indent="-228600">
              <a:defRPr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6" name="Source"/>
          <p:cNvSpPr>
            <a:spLocks noGrp="1"/>
          </p:cNvSpPr>
          <p:nvPr>
            <p:ph type="body" sz="quarter" idx="11" hasCustomPrompt="1"/>
          </p:nvPr>
        </p:nvSpPr>
        <p:spPr>
          <a:xfrm>
            <a:off x="916518" y="6018221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1000"/>
            </a:lvl1pPr>
            <a:lvl2pPr marL="228600" indent="0">
              <a:buNone/>
              <a:defRPr sz="1000"/>
            </a:lvl2pPr>
            <a:lvl3pPr marL="458788" indent="0">
              <a:buNone/>
              <a:defRPr sz="10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</a:lstStyle>
          <a:p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</a:p>
        </p:txBody>
      </p:sp>
      <p:sp>
        <p:nvSpPr>
          <p:cNvPr id="4" name="Slide Number"/>
          <p:cNvSpPr>
            <a:spLocks noGrp="1"/>
          </p:cNvSpPr>
          <p:nvPr userDrawn="1">
            <p:ph type="sldNum" sz="quarter" idx="10"/>
          </p:nvPr>
        </p:nvSpPr>
        <p:spPr>
          <a:xfrm>
            <a:off x="11741903" y="6666758"/>
            <a:ext cx="141064" cy="138499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963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Text,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Rule"/>
          <p:cNvCxnSpPr/>
          <p:nvPr userDrawn="1"/>
        </p:nvCxnSpPr>
        <p:spPr>
          <a:xfrm>
            <a:off x="916517" y="1487424"/>
            <a:ext cx="11275483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916518" y="882533"/>
            <a:ext cx="10966449" cy="492443"/>
          </a:xfr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"/>
          <p:cNvSpPr>
            <a:spLocks noGrp="1"/>
          </p:cNvSpPr>
          <p:nvPr>
            <p:ph idx="1"/>
          </p:nvPr>
        </p:nvSpPr>
        <p:spPr bwMode="gray">
          <a:xfrm>
            <a:off x="916702" y="1607853"/>
            <a:ext cx="10966265" cy="4726300"/>
          </a:xfrm>
        </p:spPr>
        <p:txBody>
          <a:bodyPr/>
          <a:lstStyle>
            <a:lvl1pPr marL="233363" indent="-233363">
              <a:buFont typeface="Arial" panose="020B0604020202020204" pitchFamily="34" charset="0"/>
              <a:buChar char="•"/>
              <a:defRPr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1pPr>
            <a:lvl2pPr>
              <a:defRPr sz="1800"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2pPr>
            <a:lvl3pPr>
              <a:defRPr sz="1400" baseline="0">
                <a:solidFill>
                  <a:schemeClr val="tx2"/>
                </a:solidFill>
                <a:latin typeface="+mn-lt"/>
                <a:cs typeface="Franklin Gothic Book" pitchFamily="34" charset="0"/>
              </a:defRPr>
            </a:lvl3pPr>
            <a:lvl4pPr marL="915988" indent="-228600">
              <a:defRPr sz="1400" baseline="0">
                <a:solidFill>
                  <a:schemeClr val="tx2"/>
                </a:solidFill>
                <a:latin typeface="+mn-lt"/>
                <a:cs typeface="Arial" pitchFamily="34" charset="0"/>
              </a:defRPr>
            </a:lvl4pPr>
            <a:lvl5pPr marL="114300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  <a:cs typeface="Arial" pitchFamily="34" charset="0"/>
              </a:defRPr>
            </a:lvl5pPr>
            <a:lvl6pPr marL="137795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6pPr>
            <a:lvl7pPr marL="1597025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7pPr>
            <a:lvl8pPr marL="1830388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8pPr>
            <a:lvl9pPr marL="2057400" indent="-228600">
              <a:defRPr sz="1400" baseline="0">
                <a:solidFill>
                  <a:schemeClr val="tx2">
                    <a:lumMod val="75000"/>
                  </a:schemeClr>
                </a:solidFill>
                <a:latin typeface="+mn-lt"/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6" name="Source"/>
          <p:cNvSpPr>
            <a:spLocks noGrp="1"/>
          </p:cNvSpPr>
          <p:nvPr>
            <p:ph type="body" sz="quarter" idx="11" hasCustomPrompt="1"/>
          </p:nvPr>
        </p:nvSpPr>
        <p:spPr>
          <a:xfrm>
            <a:off x="916518" y="6026377"/>
            <a:ext cx="10966449" cy="307777"/>
          </a:xfrm>
        </p:spPr>
        <p:txBody>
          <a:bodyPr anchor="b" anchorCtr="0">
            <a:spAutoFit/>
          </a:bodyPr>
          <a:lstStyle>
            <a:lvl1pPr marL="0" indent="0">
              <a:buNone/>
              <a:defRPr sz="1000"/>
            </a:lvl1pPr>
            <a:lvl2pPr marL="228600" indent="0">
              <a:buNone/>
              <a:defRPr sz="1000"/>
            </a:lvl2pPr>
            <a:lvl3pPr marL="458788" indent="0">
              <a:buNone/>
              <a:defRPr sz="10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</a:lstStyle>
          <a:p>
            <a:pPr lvl="0"/>
            <a:r>
              <a:rPr lang="en-US" sz="1000" i="1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: </a:t>
            </a:r>
            <a:r>
              <a:rPr lang="en-US" sz="1000" dirty="0">
                <a:solidFill>
                  <a:schemeClr val="tx2"/>
                </a:solidFill>
                <a:latin typeface="+mn-lt"/>
                <a:ea typeface="ITC Franklin Gothic Std Bk Cd"/>
                <a:cs typeface="ITC Franklin Gothic Std Bk Cd"/>
              </a:rPr>
              <a:t>Sources and permissions should be placed in a 9” wide, left aligned text box, positioned .25” above the bottom slide border, and left aligned with the slide title. Source information is in Arial, size 10 font.</a:t>
            </a:r>
            <a:endParaRPr lang="en-US" dirty="0"/>
          </a:p>
        </p:txBody>
      </p:sp>
      <p:sp>
        <p:nvSpPr>
          <p:cNvPr id="4" name="Slide Numb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pPr algn="r"/>
            <a:fld id="{F3477EC8-074D-41C4-94AE-E9EA7CEEA348}" type="slidenum">
              <a:rPr smtClean="0">
                <a:solidFill>
                  <a:srgbClr val="D4D4D4">
                    <a:lumMod val="75000"/>
                  </a:srgbClr>
                </a:solidFill>
              </a:rPr>
              <a:pPr algn="r"/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733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sic Background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9" name="AIR Identifier"/>
          <p:cNvSpPr txBox="1"/>
          <p:nvPr userDrawn="1"/>
        </p:nvSpPr>
        <p:spPr>
          <a:xfrm>
            <a:off x="304801" y="6675976"/>
            <a:ext cx="1782539" cy="1384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 cap="small" dirty="0">
                <a:solidFill>
                  <a:srgbClr val="D4D4D4">
                    <a:lumMod val="75000"/>
                  </a:srgbClr>
                </a:solidFill>
                <a:latin typeface="Garamond" panose="02020404030301010803" pitchFamily="18" charset="0"/>
                <a:ea typeface="ＭＳ Ｐゴシック"/>
              </a:rPr>
              <a:t>American Institutes for Research</a:t>
            </a:r>
          </a:p>
        </p:txBody>
      </p:sp>
      <p:sp>
        <p:nvSpPr>
          <p:cNvPr id="5123" name="Title"/>
          <p:cNvSpPr>
            <a:spLocks noGrp="1"/>
          </p:cNvSpPr>
          <p:nvPr>
            <p:ph type="title"/>
          </p:nvPr>
        </p:nvSpPr>
        <p:spPr bwMode="gray">
          <a:xfrm>
            <a:off x="916518" y="882533"/>
            <a:ext cx="1096644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124" name="Text"/>
          <p:cNvSpPr>
            <a:spLocks noGrp="1"/>
          </p:cNvSpPr>
          <p:nvPr>
            <p:ph type="body" idx="1"/>
          </p:nvPr>
        </p:nvSpPr>
        <p:spPr bwMode="gray">
          <a:xfrm>
            <a:off x="916518" y="1611466"/>
            <a:ext cx="10966449" cy="472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2" name="Slide Number"/>
          <p:cNvSpPr>
            <a:spLocks noGrp="1"/>
          </p:cNvSpPr>
          <p:nvPr>
            <p:ph type="sldNum" sz="quarter" idx="4"/>
          </p:nvPr>
        </p:nvSpPr>
        <p:spPr bwMode="gray">
          <a:xfrm>
            <a:off x="11741903" y="6675976"/>
            <a:ext cx="141064" cy="1384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>
            <a:lvl1pPr>
              <a:defRPr lang="en-US" sz="900" smtClean="0">
                <a:solidFill>
                  <a:schemeClr val="bg2">
                    <a:lumMod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F3477EC8-074D-41C4-94AE-E9EA7CEEA348}" type="slidenum">
              <a:rPr>
                <a:solidFill>
                  <a:srgbClr val="D4D4D4">
                    <a:lumMod val="75000"/>
                  </a:srgbClr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008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9" r:id="rId16"/>
    <p:sldLayoutId id="2147483680" r:id="rId17"/>
    <p:sldLayoutId id="214748368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3200" b="0" kern="1200" dirty="0">
          <a:solidFill>
            <a:schemeClr val="bg2">
              <a:lumMod val="75000"/>
            </a:schemeClr>
          </a:solidFill>
          <a:latin typeface="+mj-lt"/>
          <a:ea typeface="ＭＳ Ｐゴシック" charset="0"/>
          <a:cs typeface="Arial Narrow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F1419"/>
          </a:solidFill>
          <a:latin typeface="Franklin Gothic Demi" pitchFamily="34" charset="0"/>
          <a:ea typeface="ＭＳ Ｐゴシック" charset="0"/>
          <a:cs typeface="Franklin Gothic Dem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F1419"/>
          </a:solidFill>
          <a:latin typeface="Franklin Gothic Demi" pitchFamily="34" charset="0"/>
          <a:ea typeface="ＭＳ Ｐゴシック" charset="0"/>
          <a:cs typeface="Franklin Gothic Dem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F1419"/>
          </a:solidFill>
          <a:latin typeface="Franklin Gothic Demi" pitchFamily="34" charset="0"/>
          <a:ea typeface="ＭＳ Ｐゴシック" charset="0"/>
          <a:cs typeface="Franklin Gothic Dem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F1419"/>
          </a:solidFill>
          <a:latin typeface="Franklin Gothic Demi" pitchFamily="34" charset="0"/>
          <a:ea typeface="ＭＳ Ｐゴシック" charset="0"/>
          <a:cs typeface="Franklin Gothic Dem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FranklinGothic" pitchFamily="-4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FranklinGothic" pitchFamily="-4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FranklinGothic" pitchFamily="-4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FranklinGothic" pitchFamily="-48" charset="0"/>
        </a:defRPr>
      </a:lvl9pPr>
    </p:titleStyle>
    <p:bodyStyle>
      <a:lvl1pPr marL="228600" indent="-228600" algn="l" rtl="0" eaLnBrk="0" fontAlgn="base" hangingPunct="0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Arial" pitchFamily="34" charset="0"/>
          <a:cs typeface="Arial" pitchFamily="34" charset="0"/>
        </a:defRPr>
      </a:lvl1pPr>
      <a:lvl2pPr marL="457200" indent="-228600" algn="l" rtl="0" eaLnBrk="0" fontAlgn="base" hangingPunct="0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–"/>
        <a:defRPr sz="1800" kern="1200">
          <a:solidFill>
            <a:schemeClr val="tx2"/>
          </a:solidFill>
          <a:latin typeface="+mn-lt"/>
          <a:ea typeface="Arial" pitchFamily="34" charset="0"/>
          <a:cs typeface="Arial" pitchFamily="34" charset="0"/>
        </a:defRPr>
      </a:lvl2pPr>
      <a:lvl3pPr marL="687388" indent="-228600" algn="l" defTabSz="914400" rtl="0" eaLnBrk="0" fontAlgn="base" hangingPunct="0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anose="020B0604020202020204" pitchFamily="34" charset="0"/>
        <a:buChar char="»"/>
        <a:defRPr sz="1600" kern="1200">
          <a:solidFill>
            <a:schemeClr val="tx2"/>
          </a:solidFill>
          <a:latin typeface="+mn-lt"/>
          <a:ea typeface="Arial" pitchFamily="34" charset="0"/>
          <a:cs typeface="Arial" pitchFamily="34" charset="0"/>
        </a:defRPr>
      </a:lvl3pPr>
      <a:lvl4pPr marL="914400" indent="-228600" algn="l" rtl="0" eaLnBrk="0" fontAlgn="base" hangingPunct="0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SzPct val="100000"/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Arial" pitchFamily="34" charset="0"/>
          <a:cs typeface="Arial" pitchFamily="34" charset="0"/>
        </a:defRPr>
      </a:lvl4pPr>
      <a:lvl5pPr marL="1143000" indent="-228600" algn="l" rtl="0" eaLnBrk="0" fontAlgn="base" hangingPunct="0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Arial" pitchFamily="34" charset="0"/>
          <a:cs typeface="Arial" pitchFamily="34" charset="0"/>
        </a:defRPr>
      </a:lvl5pPr>
      <a:lvl6pPr marL="1371600" indent="-228600" algn="l" defTabSz="914400" rtl="0" eaLnBrk="1" latinLnBrk="0" hangingPunct="1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600200" indent="-228600" algn="l" defTabSz="914400" rtl="0" eaLnBrk="1" latinLnBrk="0" hangingPunct="1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828800" indent="-228600" algn="l" defTabSz="914400" rtl="0" eaLnBrk="1" latinLnBrk="0" hangingPunct="1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ts val="600"/>
        </a:spcBef>
        <a:spcAft>
          <a:spcPts val="0"/>
        </a:spcAft>
        <a:buClr>
          <a:schemeClr val="bg2">
            <a:lumMod val="75000"/>
          </a:schemeClr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6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demo.tds.airast.org/ngss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emf"/><Relationship Id="rId4" Type="http://schemas.openxmlformats.org/officeDocument/2006/relationships/image" Target="../media/image15.wmf"/><Relationship Id="rId9" Type="http://schemas.openxmlformats.org/officeDocument/2006/relationships/image" Target="../media/image18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sz="4400" dirty="0"/>
              <a:t>A Graphical and Generalized Linear Model Approach to Latent Variable Modeling</a:t>
            </a:r>
          </a:p>
          <a:p>
            <a:pPr marL="0" indent="0" algn="ctr">
              <a:buNone/>
            </a:pPr>
            <a:endParaRPr lang="en-US" sz="4400" dirty="0"/>
          </a:p>
          <a:p>
            <a:pPr marL="0" indent="0" algn="ctr">
              <a:buNone/>
            </a:pPr>
            <a:r>
              <a:rPr lang="en-US" sz="3200" dirty="0"/>
              <a:t>Frank Rijmen, AIR</a:t>
            </a:r>
          </a:p>
        </p:txBody>
      </p:sp>
    </p:spTree>
    <p:extLst>
      <p:ext uri="{BB962C8B-B14F-4D97-AF65-F5344CB8AC3E}">
        <p14:creationId xmlns:p14="http://schemas.microsoft.com/office/powerpoint/2010/main" val="14390649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49EA0-9513-44BA-A580-B7215EFF23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Challe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40DFA-2E13-4BC7-82A3-E27A5C4AEF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Practioners need a </a:t>
            </a:r>
            <a:r>
              <a:rPr lang="nl-BE" altLang="en-US" i="1" dirty="0"/>
              <a:t>general</a:t>
            </a:r>
            <a:r>
              <a:rPr lang="nl-BE" altLang="en-US" dirty="0"/>
              <a:t> estimation framework that produces </a:t>
            </a:r>
            <a:r>
              <a:rPr lang="nl-BE" altLang="en-US" i="1" dirty="0"/>
              <a:t>accurate</a:t>
            </a:r>
            <a:r>
              <a:rPr lang="nl-BE" altLang="en-US" dirty="0"/>
              <a:t> results in </a:t>
            </a:r>
            <a:r>
              <a:rPr lang="nl-BE" altLang="en-US" i="1" dirty="0"/>
              <a:t>limited time </a:t>
            </a:r>
          </a:p>
          <a:p>
            <a:pPr>
              <a:lnSpc>
                <a:spcPct val="90000"/>
              </a:lnSpc>
            </a:pPr>
            <a:r>
              <a:rPr lang="nl-BE" altLang="en-US" dirty="0"/>
              <a:t>For continuous (normally distributed) variables, such a framework exists: structural equation models</a:t>
            </a:r>
            <a:r>
              <a:rPr lang="nl-BE" altLang="en-US" i="1" dirty="0"/>
              <a:t> </a:t>
            </a:r>
          </a:p>
          <a:p>
            <a:pPr>
              <a:lnSpc>
                <a:spcPct val="90000"/>
              </a:lnSpc>
            </a:pPr>
            <a:r>
              <a:rPr lang="nl-BE" altLang="en-US" dirty="0"/>
              <a:t>For categorical data, it does not</a:t>
            </a:r>
          </a:p>
          <a:p>
            <a:pPr lvl="1">
              <a:lnSpc>
                <a:spcPct val="90000"/>
              </a:lnSpc>
            </a:pPr>
            <a:r>
              <a:rPr lang="nl-BE" altLang="en-US" dirty="0"/>
              <a:t>Maximum likelihood estimation involves numerical integration over the latent space </a:t>
            </a:r>
          </a:p>
          <a:p>
            <a:pPr lvl="2">
              <a:lnSpc>
                <a:spcPct val="90000"/>
              </a:lnSpc>
            </a:pPr>
            <a:r>
              <a:rPr lang="nl-BE" altLang="en-US" sz="1600" dirty="0"/>
              <a:t>All latent variables are treated to be discrete</a:t>
            </a:r>
          </a:p>
          <a:p>
            <a:pPr lvl="1">
              <a:lnSpc>
                <a:spcPct val="90000"/>
              </a:lnSpc>
            </a:pPr>
            <a:r>
              <a:rPr lang="nl-BE" altLang="en-US" dirty="0"/>
              <a:t>Number of computations in brute force integration is exponential in the number of latent variables (not in </a:t>
            </a:r>
            <a:r>
              <a:rPr lang="nl-BE" altLang="en-US" i="1" dirty="0"/>
              <a:t>limited time</a:t>
            </a:r>
            <a:r>
              <a:rPr lang="nl-BE" alt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nl-BE" altLang="en-US" dirty="0"/>
              <a:t>The quality of approximative estimation techniques is often questionable (not </a:t>
            </a:r>
            <a:r>
              <a:rPr lang="nl-BE" altLang="en-US" i="1" dirty="0"/>
              <a:t>accurate</a:t>
            </a:r>
            <a:r>
              <a:rPr lang="nl-BE" alt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nl-BE" altLang="en-US" dirty="0"/>
              <a:t>Bayesian estimation in itself is not a solution (not in </a:t>
            </a:r>
            <a:r>
              <a:rPr lang="nl-BE" altLang="en-US" i="1" dirty="0"/>
              <a:t>limited time</a:t>
            </a:r>
            <a:r>
              <a:rPr lang="nl-BE" alt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nl-BE" altLang="en-US" dirty="0"/>
              <a:t>More efficient ML techniques are developed for specific models (not </a:t>
            </a:r>
            <a:r>
              <a:rPr lang="nl-BE" altLang="en-US" i="1" dirty="0"/>
              <a:t>general</a:t>
            </a:r>
            <a:r>
              <a:rPr lang="nl-BE" altLang="en-US" dirty="0"/>
              <a:t>)</a:t>
            </a:r>
          </a:p>
          <a:p>
            <a:endParaRPr lang="nl-BE" altLang="en-US" i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ACFFFA-98D9-4EB6-900B-07CA02D73B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0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852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8E27133-2656-442C-A1F8-6CA098FE9A32}" type="datetime1">
              <a:rPr lang="en-US" smtClean="0"/>
              <a:pPr>
                <a:defRPr/>
              </a:pPr>
              <a:t>10/29/2018</a:t>
            </a:fld>
            <a:endParaRPr lang="en-US" dirty="0"/>
          </a:p>
        </p:txBody>
      </p:sp>
      <p:sp>
        <p:nvSpPr>
          <p:cNvPr id="40964" name="Text Placeholder 3"/>
          <p:cNvSpPr>
            <a:spLocks noGrp="1"/>
          </p:cNvSpPr>
          <p:nvPr>
            <p:ph type="body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>
          <a:xfrm>
            <a:off x="9423908" y="6536939"/>
            <a:ext cx="354584" cy="276999"/>
          </a:xfrm>
          <a:solidFill>
            <a:schemeClr val="tx2"/>
          </a:solidFill>
        </p:spPr>
        <p:txBody>
          <a:bodyPr vert="horz" wrap="none" lIns="91440" tIns="45720" rIns="91440" bIns="45720" rtlCol="0" anchor="ctr">
            <a:spAutoFit/>
          </a:bodyPr>
          <a:lstStyle/>
          <a:p>
            <a:pPr algn="ctr">
              <a:defRPr/>
            </a:pPr>
            <a:fld id="{3246AD77-E1C8-4AA5-9FA1-0E939A26FB72}" type="slidenum">
              <a:rPr lang="en-US" smtClean="0">
                <a:solidFill>
                  <a:schemeClr val="bg1"/>
                </a:solidFill>
              </a:rPr>
              <a:pPr algn="ctr">
                <a:defRPr/>
              </a:pPr>
              <a:t>11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Diagram 5"/>
          <p:cNvGraphicFramePr/>
          <p:nvPr/>
        </p:nvGraphicFramePr>
        <p:xfrm>
          <a:off x="3124200" y="1254871"/>
          <a:ext cx="5791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8706278E-9C2B-475A-BA24-2EA9458A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3775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A559-6C79-43D1-A3FD-852B3F567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lvl="0" algn="ctr" eaLnBrk="1"/>
            <a:r>
              <a:rPr lang="nl-NL" dirty="0"/>
              <a:t>2. Graphical models: Efficient Compu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D9D5A-DE14-4977-9425-BB74CB4E9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of the models presented, </a:t>
            </a:r>
            <a:r>
              <a:rPr lang="nl-BE" altLang="en-US" dirty="0"/>
              <a:t>brute force integrations can be avoided</a:t>
            </a:r>
          </a:p>
          <a:p>
            <a:r>
              <a:rPr lang="nl-BE" altLang="en-US" dirty="0"/>
              <a:t>Exploitation of the conditional independence relations implied by the models</a:t>
            </a:r>
          </a:p>
          <a:p>
            <a:r>
              <a:rPr lang="en-US" dirty="0"/>
              <a:t>Underlying principle: Multiplication is distributive over addition</a:t>
            </a:r>
          </a:p>
          <a:p>
            <a:pPr marL="228600" lvl="1" indent="0">
              <a:buNone/>
            </a:pPr>
            <a:r>
              <a:rPr lang="nl-BE" altLang="en-US" dirty="0"/>
              <a:t>                              </a:t>
            </a:r>
          </a:p>
          <a:p>
            <a:pPr marL="228600" lvl="1" indent="0">
              <a:buNone/>
            </a:pPr>
            <a:r>
              <a:rPr lang="nl-BE" altLang="en-US" dirty="0"/>
              <a:t>			</a:t>
            </a:r>
            <a:r>
              <a:rPr lang="nl-BE" altLang="en-US" sz="3200" dirty="0"/>
              <a:t>a(b+c)= ab+ac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8DFAF-38E2-4B3E-9971-E44E140ED3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2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2509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A559-6C79-43D1-A3FD-852B3F567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lvl="0" algn="ctr" eaLnBrk="1"/>
            <a:r>
              <a:rPr lang="nl-NL" dirty="0"/>
              <a:t>2. Graphical models: Efficient Compu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D9D5A-DE14-4977-9425-BB74CB4E9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Or in this context</a:t>
            </a:r>
          </a:p>
          <a:p>
            <a:endParaRPr lang="nl-BE" altLang="en-US" dirty="0"/>
          </a:p>
          <a:p>
            <a:endParaRPr lang="nl-BE" altLang="en-US" dirty="0"/>
          </a:p>
          <a:p>
            <a:pPr marL="228600" lvl="1" indent="0">
              <a:buNone/>
            </a:pPr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8DFAF-38E2-4B3E-9971-E44E140ED3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3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637F6AD-0631-4F11-89E8-EEF3DA5AF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7841"/>
              </p:ext>
            </p:extLst>
          </p:nvPr>
        </p:nvGraphicFramePr>
        <p:xfrm>
          <a:off x="1919571" y="2351474"/>
          <a:ext cx="3419346" cy="383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676160" imgH="1879560" progId="Equation.DSMT4">
                  <p:embed/>
                </p:oleObj>
              </mc:Choice>
              <mc:Fallback>
                <p:oleObj name="Equation" r:id="rId3" imgW="1676160" imgH="18795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637F6AD-0631-4F11-89E8-EEF3DA5AF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71" y="2351474"/>
                        <a:ext cx="3419346" cy="3833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8728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A559-6C79-43D1-A3FD-852B3F567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lvl="0" algn="ctr" eaLnBrk="1"/>
            <a:r>
              <a:rPr lang="nl-NL" dirty="0"/>
              <a:t>2. Graphical models: Efficient Compu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D9D5A-DE14-4977-9425-BB74CB4E9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ould spend the rest of this presentation showing how this is instantiated for each of the models presented as illustrations</a:t>
            </a:r>
          </a:p>
          <a:p>
            <a:r>
              <a:rPr lang="nl-BE" altLang="en-US" dirty="0"/>
              <a:t>However:</a:t>
            </a:r>
          </a:p>
          <a:p>
            <a:pPr eaLnBrk="1" hangingPunct="1"/>
            <a:r>
              <a:rPr lang="en-US" dirty="0"/>
              <a:t>Graphical models provide a general and efficient way to organize the order of multiplications and summations</a:t>
            </a:r>
          </a:p>
          <a:p>
            <a:pPr marL="1144588" lvl="1" indent="-609600" eaLnBrk="1" hangingPunct="1">
              <a:lnSpc>
                <a:spcPct val="90000"/>
              </a:lnSpc>
            </a:pPr>
            <a:r>
              <a:rPr lang="nl-BE" sz="2000" dirty="0"/>
              <a:t>Separation in the graph corresponds to conditional independence</a:t>
            </a:r>
          </a:p>
          <a:p>
            <a:pPr marL="1144588" lvl="1" indent="-609600" eaLnBrk="1" hangingPunct="1">
              <a:lnSpc>
                <a:spcPct val="90000"/>
              </a:lnSpc>
            </a:pPr>
            <a:r>
              <a:rPr lang="nl-BE" sz="2000" dirty="0"/>
              <a:t>Graphs are formal structures on which algorithms can operate</a:t>
            </a:r>
          </a:p>
          <a:p>
            <a:pPr lvl="1"/>
            <a:r>
              <a:rPr lang="nl-BE" altLang="en-US" sz="2400" dirty="0"/>
              <a:t>No need for tedious, error-prone derivations for every “new” model </a:t>
            </a:r>
          </a:p>
          <a:p>
            <a:pPr lvl="1"/>
            <a:r>
              <a:rPr lang="nl-BE" altLang="en-US" sz="2400" dirty="0"/>
              <a:t>(as if there is a finite number of possible models)</a:t>
            </a:r>
          </a:p>
          <a:p>
            <a:pPr lvl="1"/>
            <a:endParaRPr lang="nl-BE" altLang="en-US" sz="2400" dirty="0"/>
          </a:p>
          <a:p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8DFAF-38E2-4B3E-9971-E44E140ED3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4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6172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A559-6C79-43D1-A3FD-852B3F567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lvl="0" algn="ctr" eaLnBrk="1"/>
            <a:r>
              <a:rPr lang="nl-NL" dirty="0"/>
              <a:t>2. Graphical models: Efficient Compu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D9D5A-DE14-4977-9425-BB74CB4E9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defRPr/>
            </a:pPr>
            <a:r>
              <a:rPr lang="nl-BE" sz="2800" dirty="0"/>
              <a:t>Principle</a:t>
            </a:r>
          </a:p>
          <a:p>
            <a:pPr marL="1144588" lvl="1" indent="-609600" eaLnBrk="1" hangingPunct="1">
              <a:lnSpc>
                <a:spcPct val="90000"/>
              </a:lnSpc>
              <a:defRPr/>
            </a:pPr>
            <a:r>
              <a:rPr lang="nl-BE" sz="2400" dirty="0"/>
              <a:t>Break a complex model down into manageable pieces whenever possible</a:t>
            </a:r>
          </a:p>
          <a:p>
            <a:pPr marL="1144588" lvl="1" indent="-609600" eaLnBrk="1" hangingPunct="1">
              <a:lnSpc>
                <a:spcPct val="90000"/>
              </a:lnSpc>
              <a:defRPr/>
            </a:pPr>
            <a:r>
              <a:rPr lang="nl-BE" sz="2400" dirty="0"/>
              <a:t>Exploiting conditional independence relations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lang="nl-BE" sz="2800" dirty="0"/>
              <a:t>Steps </a:t>
            </a:r>
          </a:p>
          <a:p>
            <a:pPr marL="1009650" lvl="1" indent="-609600" eaLnBrk="1" hangingPunct="1">
              <a:lnSpc>
                <a:spcPct val="90000"/>
              </a:lnSpc>
              <a:buFont typeface="Arial Black" pitchFamily="34" charset="0"/>
              <a:buAutoNum type="arabicPeriod"/>
              <a:defRPr/>
            </a:pPr>
            <a:r>
              <a:rPr lang="nl-BE" sz="2000" dirty="0"/>
              <a:t>Statistical model is represented in a (directed acyclic) graph</a:t>
            </a:r>
          </a:p>
          <a:p>
            <a:pPr marL="1009650" lvl="1" indent="-609600" eaLnBrk="1" hangingPunct="1">
              <a:lnSpc>
                <a:spcPct val="90000"/>
              </a:lnSpc>
              <a:buFont typeface="Arial Black" pitchFamily="34" charset="0"/>
              <a:buAutoNum type="arabicPeriod"/>
              <a:defRPr/>
            </a:pPr>
            <a:r>
              <a:rPr lang="nl-BE" sz="2000" dirty="0"/>
              <a:t>Graph is transformed</a:t>
            </a:r>
          </a:p>
          <a:p>
            <a:pPr marL="1009650" lvl="1" indent="-609600" eaLnBrk="1" hangingPunct="1">
              <a:lnSpc>
                <a:spcPct val="90000"/>
              </a:lnSpc>
              <a:buFont typeface="Arial Black" pitchFamily="34" charset="0"/>
              <a:buAutoNum type="arabicPeriod"/>
              <a:defRPr/>
            </a:pPr>
            <a:r>
              <a:rPr lang="nl-BE" sz="2000" dirty="0"/>
              <a:t>Efficient computational schemes are defined on the transformed graph</a:t>
            </a:r>
          </a:p>
          <a:p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8DFAF-38E2-4B3E-9971-E44E140ED3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5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7637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8E27133-2656-442C-A1F8-6CA098FE9A32}" type="datetime1">
              <a:rPr lang="en-US" smtClean="0"/>
              <a:pPr>
                <a:defRPr/>
              </a:pPr>
              <a:t>10/29/2018</a:t>
            </a:fld>
            <a:endParaRPr lang="en-US" dirty="0"/>
          </a:p>
        </p:txBody>
      </p:sp>
      <p:sp>
        <p:nvSpPr>
          <p:cNvPr id="40964" name="Text Placeholder 3"/>
          <p:cNvSpPr>
            <a:spLocks noGrp="1"/>
          </p:cNvSpPr>
          <p:nvPr>
            <p:ph type="body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>
          <a:xfrm>
            <a:off x="9423908" y="6536939"/>
            <a:ext cx="354584" cy="276999"/>
          </a:xfrm>
          <a:solidFill>
            <a:schemeClr val="tx2"/>
          </a:solidFill>
        </p:spPr>
        <p:txBody>
          <a:bodyPr vert="horz" wrap="none" lIns="91440" tIns="45720" rIns="91440" bIns="45720" rtlCol="0" anchor="ctr">
            <a:spAutoFit/>
          </a:bodyPr>
          <a:lstStyle/>
          <a:p>
            <a:pPr algn="ctr">
              <a:defRPr/>
            </a:pPr>
            <a:fld id="{3246AD77-E1C8-4AA5-9FA1-0E939A26FB72}" type="slidenum">
              <a:rPr lang="en-US" smtClean="0">
                <a:solidFill>
                  <a:schemeClr val="bg1"/>
                </a:solidFill>
              </a:rPr>
              <a:pPr algn="ctr">
                <a:defRPr/>
              </a:pPr>
              <a:t>16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Diagram 5"/>
          <p:cNvGraphicFramePr/>
          <p:nvPr/>
        </p:nvGraphicFramePr>
        <p:xfrm>
          <a:off x="3124200" y="1254871"/>
          <a:ext cx="5791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E05291B5-C61F-43CE-8A47-817E52EB9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9981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27261-AAB2-4A32-A36F-B55EEBCF6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390091"/>
            <a:ext cx="10966449" cy="984885"/>
          </a:xfrm>
        </p:spPr>
        <p:txBody>
          <a:bodyPr/>
          <a:lstStyle/>
          <a:p>
            <a:pPr lvl="0" algn="ctr" eaLnBrk="1"/>
            <a:r>
              <a:rPr lang="nl-NL" dirty="0"/>
              <a:t>3. Generalized Linear Models: </a:t>
            </a:r>
            <a:r>
              <a:rPr lang="en-US" dirty="0"/>
              <a:t>Modeling Conditional                 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9D070-E9C1-448F-A57A-50697B775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In the graphical model literature</a:t>
            </a:r>
          </a:p>
          <a:p>
            <a:pPr lvl="1" eaLnBrk="1" hangingPunct="1"/>
            <a:r>
              <a:rPr lang="en-US" sz="2400" dirty="0"/>
              <a:t>Focus is on efficient ‘propagation of evidence’</a:t>
            </a:r>
          </a:p>
          <a:p>
            <a:pPr lvl="1" eaLnBrk="1" hangingPunct="1"/>
            <a:r>
              <a:rPr lang="en-US" sz="2400" dirty="0"/>
              <a:t>Not so much on defining a parametric (sub)model for each variabl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DA7EFE-CC4F-4DFB-9609-19248EEDF2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7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121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5032F-24C6-40FA-B66E-E93C61286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B160F-97ED-4E14-AD66-5EB7B42A56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8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5" name="Picture 5" descr="AsiaNetwork.png">
            <a:extLst>
              <a:ext uri="{FF2B5EF4-FFF2-40B4-BE49-F238E27FC236}">
                <a16:creationId xmlns:a16="http://schemas.microsoft.com/office/drawing/2014/main" id="{9269AAEF-3ABD-4572-8AFF-F58157F245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1287" y="1699102"/>
            <a:ext cx="5915851" cy="4544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109345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27261-AAB2-4A32-A36F-B55EEBCF6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390091"/>
            <a:ext cx="10966449" cy="984885"/>
          </a:xfrm>
        </p:spPr>
        <p:txBody>
          <a:bodyPr/>
          <a:lstStyle/>
          <a:p>
            <a:pPr lvl="0" algn="ctr" eaLnBrk="1"/>
            <a:r>
              <a:rPr lang="nl-NL" dirty="0"/>
              <a:t>3. Generalized Linear Models: </a:t>
            </a:r>
            <a:r>
              <a:rPr lang="en-US" dirty="0"/>
              <a:t>Modeling Conditional                 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9D070-E9C1-448F-A57A-50697B775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Integrate GLM theory with a graphical model framework</a:t>
            </a:r>
            <a:endParaRPr lang="en-US" sz="2400" dirty="0"/>
          </a:p>
          <a:p>
            <a:pPr lvl="1" eaLnBrk="1" hangingPunct="1"/>
            <a:r>
              <a:rPr lang="en-US" sz="2400" dirty="0"/>
              <a:t>Every node is modeled as a GLM, conditional on the ‘parent’ variables in the graph</a:t>
            </a:r>
          </a:p>
          <a:p>
            <a:pPr lvl="1" eaLnBrk="1" hangingPunct="1"/>
            <a:r>
              <a:rPr lang="en-US" sz="2400" dirty="0"/>
              <a:t>Generalized linear models are flexible tools for defining parametric models</a:t>
            </a:r>
          </a:p>
          <a:p>
            <a:pPr lvl="2" eaLnBrk="1" hangingPunct="1"/>
            <a:r>
              <a:rPr lang="en-US" sz="2000" dirty="0"/>
              <a:t>Statistical properties are well understood</a:t>
            </a:r>
          </a:p>
          <a:p>
            <a:pPr lvl="2" eaLnBrk="1" hangingPunct="1"/>
            <a:r>
              <a:rPr lang="en-US" sz="2000" dirty="0"/>
              <a:t>Estimation methods are established</a:t>
            </a:r>
          </a:p>
          <a:p>
            <a:pPr lvl="1" eaLnBrk="1" hangingPunct="1"/>
            <a:r>
              <a:rPr lang="en-US" sz="2400" dirty="0"/>
              <a:t>GLMs in themselves are modular </a:t>
            </a:r>
          </a:p>
          <a:p>
            <a:pPr lvl="2" eaLnBrk="1" hangingPunct="1"/>
            <a:r>
              <a:rPr lang="en-US" sz="2000" dirty="0"/>
              <a:t>Probability distribution</a:t>
            </a:r>
          </a:p>
          <a:p>
            <a:pPr lvl="2" eaLnBrk="1" hangingPunct="1"/>
            <a:r>
              <a:rPr lang="en-US" sz="2000" dirty="0"/>
              <a:t>Linear predictor</a:t>
            </a:r>
          </a:p>
          <a:p>
            <a:pPr lvl="2" eaLnBrk="1" hangingPunct="1"/>
            <a:r>
              <a:rPr lang="en-US" sz="2000" dirty="0"/>
              <a:t>Link func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DA7EFE-CC4F-4DFB-9609-19248EEDF2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19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002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09600" y="592245"/>
            <a:ext cx="10972800" cy="553998"/>
          </a:xfrm>
        </p:spPr>
        <p:txBody>
          <a:bodyPr/>
          <a:lstStyle/>
          <a:p>
            <a:pPr eaLnBrk="1" hangingPunct="1"/>
            <a:r>
              <a:rPr lang="en-US" dirty="0"/>
              <a:t>What this presentation is abou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8E27133-2656-442C-A1F8-6CA098FE9A32}" type="datetime1">
              <a:rPr lang="en-US" smtClean="0"/>
              <a:pPr>
                <a:defRPr/>
              </a:pPr>
              <a:t>10/29/2018</a:t>
            </a:fld>
            <a:endParaRPr lang="en-US" dirty="0"/>
          </a:p>
        </p:txBody>
      </p:sp>
      <p:sp>
        <p:nvSpPr>
          <p:cNvPr id="40964" name="Text Placeholder 3"/>
          <p:cNvSpPr>
            <a:spLocks noGrp="1"/>
          </p:cNvSpPr>
          <p:nvPr>
            <p:ph type="body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>
          <a:xfrm>
            <a:off x="9423908" y="6536939"/>
            <a:ext cx="354584" cy="276999"/>
          </a:xfrm>
          <a:solidFill>
            <a:schemeClr val="tx2"/>
          </a:solidFill>
        </p:spPr>
        <p:txBody>
          <a:bodyPr vert="horz" wrap="none" lIns="91440" tIns="45720" rIns="91440" bIns="45720" rtlCol="0" anchor="ctr">
            <a:spAutoFit/>
          </a:bodyPr>
          <a:lstStyle/>
          <a:p>
            <a:pPr algn="ctr">
              <a:defRPr/>
            </a:pPr>
            <a:fld id="{3246AD77-E1C8-4AA5-9FA1-0E939A26FB72}" type="slidenum">
              <a:rPr lang="en-US" smtClean="0">
                <a:solidFill>
                  <a:schemeClr val="bg1"/>
                </a:solidFill>
              </a:rPr>
              <a:pPr algn="ctr">
                <a:defRPr/>
              </a:pPr>
              <a:t>2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148154134"/>
              </p:ext>
            </p:extLst>
          </p:nvPr>
        </p:nvGraphicFramePr>
        <p:xfrm>
          <a:off x="3124200" y="1254871"/>
          <a:ext cx="5791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511274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27261-AAB2-4A32-A36F-B55EEBCF6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390091"/>
            <a:ext cx="10966449" cy="984885"/>
          </a:xfrm>
        </p:spPr>
        <p:txBody>
          <a:bodyPr/>
          <a:lstStyle/>
          <a:p>
            <a:pPr lvl="0" algn="ctr" eaLnBrk="1"/>
            <a:r>
              <a:rPr lang="nl-NL" dirty="0"/>
              <a:t>3. Generalized Linear Models: </a:t>
            </a:r>
            <a:r>
              <a:rPr lang="en-US" dirty="0"/>
              <a:t>Modeling Conditional                 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9D070-E9C1-448F-A57A-50697B775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Some advantages of specifying a GLM for each variable</a:t>
            </a:r>
          </a:p>
          <a:p>
            <a:pPr lvl="1" eaLnBrk="1" hangingPunct="1"/>
            <a:r>
              <a:rPr lang="en-US" sz="2400" dirty="0"/>
              <a:t>Parsimony (number of probabilities increases exponentially in the number of parent variables under a saturated model)</a:t>
            </a:r>
          </a:p>
          <a:p>
            <a:pPr lvl="2" eaLnBrk="1" hangingPunct="1"/>
            <a:r>
              <a:rPr lang="en-US" sz="2000" dirty="0"/>
              <a:t>Saturated model as special case</a:t>
            </a:r>
          </a:p>
          <a:p>
            <a:pPr lvl="1" eaLnBrk="1" hangingPunct="1"/>
            <a:r>
              <a:rPr lang="en-US" sz="2400" dirty="0"/>
              <a:t>Covariates can be included in a natural way</a:t>
            </a:r>
          </a:p>
          <a:p>
            <a:pPr lvl="1" eaLnBrk="1" hangingPunct="1"/>
            <a:r>
              <a:rPr lang="en-US" sz="2400" dirty="0"/>
              <a:t>Ordered categorical variables</a:t>
            </a:r>
          </a:p>
          <a:p>
            <a:pPr lvl="1" eaLnBrk="1" hangingPunct="1"/>
            <a:r>
              <a:rPr lang="en-US" sz="2400" dirty="0"/>
              <a:t>Parameters can be shared across models for the individual variables</a:t>
            </a:r>
          </a:p>
          <a:p>
            <a:pPr lvl="1" eaLnBrk="1" hangingPunct="1"/>
            <a:r>
              <a:rPr lang="en-US" sz="2400" dirty="0"/>
              <a:t>Linear constraints (including equality constraints) can be specified easily</a:t>
            </a:r>
          </a:p>
          <a:p>
            <a:pPr lvl="1" eaLnBrk="1" hangingPunct="1"/>
            <a:r>
              <a:rPr lang="en-US" sz="2400" dirty="0"/>
              <a:t>Parameters can be fixed to specific valu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DA7EFE-CC4F-4DFB-9609-19248EEDF2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20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342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27261-AAB2-4A32-A36F-B55EEBCF6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390091"/>
            <a:ext cx="10966449" cy="984885"/>
          </a:xfrm>
        </p:spPr>
        <p:txBody>
          <a:bodyPr/>
          <a:lstStyle/>
          <a:p>
            <a:pPr lvl="0" algn="ctr" eaLnBrk="1"/>
            <a:r>
              <a:rPr lang="nl-NL" dirty="0"/>
              <a:t>3. Generalized Linear Models: </a:t>
            </a:r>
            <a:r>
              <a:rPr lang="en-US" dirty="0"/>
              <a:t>Modeling Conditional                 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9D070-E9C1-448F-A57A-50697B775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Some advantages of specifying a GLM for each variable (continued)</a:t>
            </a:r>
          </a:p>
          <a:p>
            <a:pPr lvl="1" eaLnBrk="1" hangingPunct="1"/>
            <a:r>
              <a:rPr lang="en-US" sz="2400" dirty="0"/>
              <a:t>Priors (Bayes modal estimation)</a:t>
            </a:r>
          </a:p>
          <a:p>
            <a:pPr lvl="1" eaLnBrk="1" hangingPunct="1"/>
            <a:r>
              <a:rPr lang="en-US" sz="2400" dirty="0"/>
              <a:t>State-of-the-art integration over random effects (GLMMS)</a:t>
            </a:r>
          </a:p>
          <a:p>
            <a:pPr lvl="1" eaLnBrk="1" hangingPunct="1"/>
            <a:r>
              <a:rPr lang="en-US" sz="2400" dirty="0"/>
              <a:t>Due to the modularity of GLMs, extensions can be incorporated easily</a:t>
            </a:r>
          </a:p>
          <a:p>
            <a:pPr lvl="2" eaLnBrk="1" hangingPunct="1"/>
            <a:r>
              <a:rPr lang="en-US" sz="2000" dirty="0"/>
              <a:t>Nonlinear predictors</a:t>
            </a:r>
          </a:p>
          <a:p>
            <a:pPr lvl="2" eaLnBrk="1" hangingPunct="1"/>
            <a:endParaRPr lang="en-US" sz="2000" dirty="0"/>
          </a:p>
          <a:p>
            <a:pPr lvl="1" eaLnBrk="1" hangingPunct="1"/>
            <a:endParaRPr lang="en-US" sz="2400" dirty="0"/>
          </a:p>
          <a:p>
            <a:pPr eaLnBrk="1" hangingPunct="1"/>
            <a:endParaRPr lang="en-US" sz="2800" dirty="0"/>
          </a:p>
          <a:p>
            <a:pPr lvl="1" eaLnBrk="1" hangingPunct="1"/>
            <a:endParaRPr lang="en-US" sz="2200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DA7EFE-CC4F-4DFB-9609-19248EEDF2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21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9092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8E27133-2656-442C-A1F8-6CA098FE9A32}" type="datetime1">
              <a:rPr lang="en-US" smtClean="0"/>
              <a:pPr>
                <a:defRPr/>
              </a:pPr>
              <a:t>10/29/2018</a:t>
            </a:fld>
            <a:endParaRPr lang="en-US" dirty="0"/>
          </a:p>
        </p:txBody>
      </p:sp>
      <p:sp>
        <p:nvSpPr>
          <p:cNvPr id="40964" name="Text Placeholder 3"/>
          <p:cNvSpPr>
            <a:spLocks noGrp="1"/>
          </p:cNvSpPr>
          <p:nvPr>
            <p:ph type="body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3"/>
          </p:nvPr>
        </p:nvSpPr>
        <p:spPr>
          <a:xfrm>
            <a:off x="9423908" y="6536939"/>
            <a:ext cx="354584" cy="276999"/>
          </a:xfrm>
          <a:solidFill>
            <a:schemeClr val="tx2"/>
          </a:solidFill>
        </p:spPr>
        <p:txBody>
          <a:bodyPr vert="horz" wrap="none" lIns="91440" tIns="45720" rIns="91440" bIns="45720" rtlCol="0" anchor="ctr">
            <a:spAutoFit/>
          </a:bodyPr>
          <a:lstStyle/>
          <a:p>
            <a:pPr algn="ctr">
              <a:defRPr/>
            </a:pPr>
            <a:fld id="{3246AD77-E1C8-4AA5-9FA1-0E939A26FB72}" type="slidenum">
              <a:rPr lang="en-US" smtClean="0">
                <a:solidFill>
                  <a:schemeClr val="bg1"/>
                </a:solidFill>
              </a:rPr>
              <a:pPr algn="ctr">
                <a:defRPr/>
              </a:pPr>
              <a:t>22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Diagram 5"/>
          <p:cNvGraphicFramePr/>
          <p:nvPr/>
        </p:nvGraphicFramePr>
        <p:xfrm>
          <a:off x="3124200" y="1254871"/>
          <a:ext cx="5791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84A9A040-B0B9-4F4D-8B85-FD7941409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326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27261-AAB2-4A32-A36F-B55EEBCF6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lvl="0" algn="ctr" eaLnBrk="1"/>
            <a:r>
              <a:rPr lang="en-US" dirty="0"/>
              <a:t>Advantages of an Integrated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9D070-E9C1-448F-A57A-50697B775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exibility</a:t>
            </a:r>
          </a:p>
          <a:p>
            <a:r>
              <a:rPr lang="en-US" dirty="0"/>
              <a:t>It forces one to work out general solutions that often work better than customized approaches applied to scaled-up problems</a:t>
            </a:r>
          </a:p>
          <a:p>
            <a:pPr lvl="1"/>
            <a:r>
              <a:rPr lang="en-US" dirty="0"/>
              <a:t>For customized approaches, it is almost by definition hard to forecast what future applications will call for</a:t>
            </a:r>
          </a:p>
          <a:p>
            <a:pPr lvl="1"/>
            <a:r>
              <a:rPr lang="en-US" dirty="0"/>
              <a:t>A lot of things do not matter until they do </a:t>
            </a:r>
          </a:p>
          <a:p>
            <a:pPr lvl="2"/>
            <a:r>
              <a:rPr lang="en-US" sz="1600" dirty="0"/>
              <a:t>See second part of this presentation</a:t>
            </a:r>
          </a:p>
          <a:p>
            <a:pPr lvl="1"/>
            <a:r>
              <a:rPr lang="en-US" dirty="0"/>
              <a:t>The cost of general approaches is often low if using the right tools</a:t>
            </a:r>
          </a:p>
          <a:p>
            <a:pPr lvl="2"/>
            <a:r>
              <a:rPr lang="en-US" sz="1600" dirty="0"/>
              <a:t>For example: sparse matrices</a:t>
            </a:r>
          </a:p>
          <a:p>
            <a:pPr lvl="1"/>
            <a:r>
              <a:rPr lang="en-US" dirty="0"/>
              <a:t>Special cases can always be defined as a ‘layer’ on top of a more general approach</a:t>
            </a:r>
          </a:p>
          <a:p>
            <a:pPr marL="458788" lvl="2" indent="0" eaLnBrk="1" hangingPunct="1">
              <a:buNone/>
            </a:pPr>
            <a:endParaRPr lang="en-US" sz="2000" dirty="0"/>
          </a:p>
          <a:p>
            <a:pPr lvl="1" eaLnBrk="1" hangingPunct="1"/>
            <a:endParaRPr lang="en-US" sz="2400" dirty="0"/>
          </a:p>
          <a:p>
            <a:pPr eaLnBrk="1" hangingPunct="1"/>
            <a:endParaRPr lang="en-US" sz="2800" dirty="0"/>
          </a:p>
          <a:p>
            <a:pPr lvl="1" eaLnBrk="1" hangingPunct="1"/>
            <a:endParaRPr lang="en-US" sz="2200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DA7EFE-CC4F-4DFB-9609-19248EEDF2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23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2374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044E1-6489-4340-A739-0186E370F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412558"/>
            <a:ext cx="10972800" cy="492443"/>
          </a:xfrm>
        </p:spPr>
        <p:txBody>
          <a:bodyPr/>
          <a:lstStyle/>
          <a:p>
            <a:endParaRPr lang="en-US" sz="3200" dirty="0">
              <a:solidFill>
                <a:schemeClr val="bg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01D70E-ADCC-4D1E-A1D5-C0A0DC57C20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4800" dirty="0">
              <a:solidFill>
                <a:schemeClr val="bg2">
                  <a:lumMod val="75000"/>
                </a:schemeClr>
              </a:solidFill>
              <a:latin typeface="+mj-lt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chemeClr val="bg2">
                    <a:lumMod val="75000"/>
                  </a:schemeClr>
                </a:solidFill>
                <a:latin typeface="+mj-lt"/>
              </a:rPr>
              <a:t>Case Study: NGS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0F7FC3-E1FE-4DA5-8251-F6B854A70DA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B80F735D-0814-426A-9BA3-6C38E3F1B78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5201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6518" y="882533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The Next Generation of Science Standa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NGSS provides a three-dimensional paradigm for learning science</a:t>
            </a:r>
          </a:p>
          <a:p>
            <a:pPr lvl="1"/>
            <a:r>
              <a:rPr lang="en-US" sz="2800" i="1" dirty="0"/>
              <a:t>Crosscutting concepts </a:t>
            </a:r>
            <a:r>
              <a:rPr lang="en-US" sz="2800" dirty="0"/>
              <a:t>(CCC) across four disciplines of science: Physical Science, Life Science, Earth and Space Science, and Engineering Design.</a:t>
            </a:r>
          </a:p>
          <a:p>
            <a:pPr lvl="1"/>
            <a:r>
              <a:rPr lang="en-US" sz="2800" i="1" dirty="0"/>
              <a:t>Science and Engineering Practices </a:t>
            </a:r>
            <a:r>
              <a:rPr lang="en-US" sz="2800" dirty="0"/>
              <a:t>(SEP) which describes what scientists do to investigate the natural world and what engineers do to use science to design and build systems.</a:t>
            </a:r>
          </a:p>
          <a:p>
            <a:pPr lvl="1"/>
            <a:r>
              <a:rPr lang="en-US" sz="2800" i="1" dirty="0"/>
              <a:t>Disciplinary Core Ideas </a:t>
            </a:r>
            <a:r>
              <a:rPr lang="en-US" sz="2800" dirty="0"/>
              <a:t>(DCIs) which are the key ideas in science that are important across all science and engineering discipline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1463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6518" y="882533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Assessing the NGSS with Clu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Standards are combination of the three dimensions</a:t>
            </a:r>
          </a:p>
          <a:p>
            <a:pPr lvl="1"/>
            <a:r>
              <a:rPr lang="en-US" sz="2200" dirty="0"/>
              <a:t>Called ‘performance expectations’</a:t>
            </a:r>
          </a:p>
          <a:p>
            <a:r>
              <a:rPr lang="en-US" sz="2800" dirty="0"/>
              <a:t>Performance expectations are assessed through more traditional ‘stand-alone’ items and clusters</a:t>
            </a:r>
          </a:p>
          <a:p>
            <a:r>
              <a:rPr lang="en-US" sz="2800" dirty="0"/>
              <a:t>Clusters </a:t>
            </a:r>
          </a:p>
          <a:p>
            <a:pPr lvl="1"/>
            <a:r>
              <a:rPr lang="en-US" sz="2200" dirty="0"/>
              <a:t>Developed around a scientific phenomenon</a:t>
            </a:r>
          </a:p>
          <a:p>
            <a:pPr lvl="1"/>
            <a:r>
              <a:rPr lang="en-US" sz="2200" dirty="0"/>
              <a:t>Designed to assess the full breadth of a performance expectation</a:t>
            </a:r>
          </a:p>
          <a:p>
            <a:pPr lvl="1"/>
            <a:r>
              <a:rPr lang="en-US" sz="2200" dirty="0"/>
              <a:t>Take about 10-12 minutes</a:t>
            </a:r>
          </a:p>
          <a:p>
            <a:pPr lvl="1"/>
            <a:r>
              <a:rPr lang="en-US" sz="2200" dirty="0"/>
              <a:t>Involve multiple interactions</a:t>
            </a:r>
          </a:p>
          <a:p>
            <a:pPr lvl="1"/>
            <a:r>
              <a:rPr lang="en-US" sz="2200" dirty="0"/>
              <a:t>Scaffolded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15405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6518" y="882533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Assessing the NGSS with Clu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>
                <a:hlinkClick r:id="rId2"/>
              </a:rPr>
              <a:t>https://demo.tds.airast.org/ngss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010304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521E5-D0CF-41D4-AF69-1FF23EB06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3E5F0EF-BACF-4CFA-9C4B-AC90CFEC91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2765" y="342900"/>
            <a:ext cx="11410202" cy="581025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077F3E-7EBC-47EB-994B-518DF016F8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28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1745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0AB01-22AB-4F1C-A85C-319C1777A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942780-DA1A-488E-812B-766A66DF2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674517-105E-416F-8417-41BAF2158E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29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D17147-BE9F-469A-9AD5-BC03EBC0E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66" y="352425"/>
            <a:ext cx="12105234" cy="619757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7100454-9C40-4F88-BB6B-B964E87C0C9A}"/>
              </a:ext>
            </a:extLst>
          </p:cNvPr>
          <p:cNvSpPr/>
          <p:nvPr/>
        </p:nvSpPr>
        <p:spPr>
          <a:xfrm>
            <a:off x="5048245" y="3244334"/>
            <a:ext cx="2095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coring Assertions</a:t>
            </a:r>
          </a:p>
        </p:txBody>
      </p:sp>
    </p:spTree>
    <p:extLst>
      <p:ext uri="{BB962C8B-B14F-4D97-AF65-F5344CB8AC3E}">
        <p14:creationId xmlns:p14="http://schemas.microsoft.com/office/powerpoint/2010/main" val="2948420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228DE-B049-42E3-904D-79A8AC905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1. </a:t>
            </a:r>
            <a:r>
              <a:rPr lang="nl-NL" dirty="0"/>
              <a:t>Substantive Knowledge: </a:t>
            </a:r>
            <a:r>
              <a:rPr lang="en-US" dirty="0"/>
              <a:t>Model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ABABE-CCE8-4039-8BCF-B9066CDE1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Latent variables are widely used in the behavioral and social sciences</a:t>
            </a:r>
          </a:p>
          <a:p>
            <a:pPr lvl="1"/>
            <a:r>
              <a:rPr lang="nl-BE" altLang="en-US" dirty="0"/>
              <a:t>To explain the statistical dependencies among a set of observed variables</a:t>
            </a:r>
          </a:p>
          <a:p>
            <a:pPr lvl="1"/>
            <a:r>
              <a:rPr lang="nl-BE" altLang="en-US" dirty="0"/>
              <a:t>The latent structure is often of primary interest</a:t>
            </a:r>
          </a:p>
          <a:p>
            <a:r>
              <a:rPr lang="nl-BE" altLang="en-US" dirty="0"/>
              <a:t>Interest in relatively complex (= many latent variables) models</a:t>
            </a:r>
          </a:p>
          <a:p>
            <a:r>
              <a:rPr lang="nl-BE" altLang="en-US" dirty="0"/>
              <a:t>Models are inspired by substantive theories, and hence differ from application to application</a:t>
            </a:r>
          </a:p>
          <a:p>
            <a:r>
              <a:rPr lang="nl-BE" altLang="en-US" dirty="0"/>
              <a:t>Examples</a:t>
            </a:r>
          </a:p>
          <a:p>
            <a:pPr lvl="1"/>
            <a:r>
              <a:rPr lang="nl-BE" altLang="en-US" dirty="0"/>
              <a:t>Discrete latent variables, representing emotional states, to model between-and within-person differences in responses to questions about the presence of emotions</a:t>
            </a:r>
          </a:p>
          <a:p>
            <a:pPr lvl="1"/>
            <a:r>
              <a:rPr lang="nl-BE" altLang="en-US" dirty="0"/>
              <a:t>Discrete and continuous latent variables to model illness progression </a:t>
            </a:r>
          </a:p>
          <a:p>
            <a:pPr lvl="1"/>
            <a:r>
              <a:rPr lang="nl-BE" altLang="en-US" dirty="0"/>
              <a:t>Hierarchical and higher-order models in educational measurement</a:t>
            </a:r>
          </a:p>
          <a:p>
            <a:pPr lvl="2"/>
            <a:r>
              <a:rPr lang="nl-BE" altLang="en-US" dirty="0"/>
              <a:t>Including third-order/trifactor models and two-tier models</a:t>
            </a:r>
          </a:p>
          <a:p>
            <a:pPr lvl="1"/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46DB3-9B71-40AC-9CC8-EDFCEBEA9E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3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9354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BF23E-4217-4B0D-A500-5D424DF7B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Scoring Asser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A4533-2EA5-4982-ACA9-43C2070D71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in each item cluster, a series of explicit assertions can be made about the knowledge and skills that a student has demonstrated based on specific features of the student’s responses</a:t>
            </a:r>
          </a:p>
          <a:p>
            <a:r>
              <a:rPr lang="en-US" dirty="0"/>
              <a:t>Scoring assertions can be supported based on students’ responses in </a:t>
            </a:r>
            <a:r>
              <a:rPr lang="en-US" i="1" dirty="0"/>
              <a:t>one or more</a:t>
            </a:r>
            <a:r>
              <a:rPr lang="en-US" dirty="0"/>
              <a:t> interactions within an item cluster.</a:t>
            </a:r>
          </a:p>
          <a:p>
            <a:r>
              <a:rPr lang="en-US" dirty="0"/>
              <a:t>Dependent scoring</a:t>
            </a:r>
          </a:p>
          <a:p>
            <a:r>
              <a:rPr lang="en-US" dirty="0"/>
              <a:t>Scoring assertions are the basic units of analysi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926305-0336-4BF7-9EE5-9B24905C3F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30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2671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C310C-3492-45F4-9F62-853570943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8F52B60-80B3-42AD-8153-5FBC4467B0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98235" y="952500"/>
            <a:ext cx="8559197" cy="53816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DB565C-757C-4296-8B77-2A2669CCA6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31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7820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BB54A-348A-4680-95DE-2E8CD14886B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44407" y="1385316"/>
            <a:ext cx="11338560" cy="4846320"/>
          </a:xfrm>
        </p:spPr>
        <p:txBody>
          <a:bodyPr numCol="2">
            <a:normAutofit/>
          </a:bodyPr>
          <a:lstStyle/>
          <a:p>
            <a:r>
              <a:rPr lang="en-US" dirty="0"/>
              <a:t>In Spring 2018, items were administered in:</a:t>
            </a:r>
          </a:p>
          <a:p>
            <a:pPr lvl="1"/>
            <a:r>
              <a:rPr lang="en-US" dirty="0"/>
              <a:t>Connecticut (independent field test)</a:t>
            </a:r>
          </a:p>
          <a:p>
            <a:pPr lvl="1"/>
            <a:r>
              <a:rPr lang="en-US" dirty="0"/>
              <a:t>Hawaii (embedded field test)</a:t>
            </a:r>
          </a:p>
          <a:p>
            <a:pPr lvl="1"/>
            <a:r>
              <a:rPr lang="en-US" dirty="0"/>
              <a:t>New Hampshire (operational field test)</a:t>
            </a:r>
          </a:p>
          <a:p>
            <a:pPr lvl="1"/>
            <a:r>
              <a:rPr lang="en-US" dirty="0"/>
              <a:t>Oregon (embedded field test)</a:t>
            </a:r>
          </a:p>
          <a:p>
            <a:pPr lvl="1"/>
            <a:r>
              <a:rPr lang="en-US" dirty="0"/>
              <a:t>Rhode Island (independent field test)</a:t>
            </a:r>
          </a:p>
          <a:p>
            <a:pPr lvl="1"/>
            <a:r>
              <a:rPr lang="en-US" dirty="0"/>
              <a:t>Utah (operational field test)</a:t>
            </a:r>
          </a:p>
          <a:p>
            <a:pPr lvl="1"/>
            <a:r>
              <a:rPr lang="en-US" dirty="0"/>
              <a:t>Vermont (operational field test)</a:t>
            </a:r>
          </a:p>
          <a:p>
            <a:pPr lvl="1"/>
            <a:r>
              <a:rPr lang="en-US" dirty="0"/>
              <a:t>West Virginia (operational field test)</a:t>
            </a:r>
          </a:p>
          <a:p>
            <a:pPr lvl="1"/>
            <a:r>
              <a:rPr lang="en-US" dirty="0"/>
              <a:t>Wyoming (embedded field test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B7A1FC-56B5-4D6C-9F48-2AA5937CD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mmon Field Test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81024A87-2E56-4A0E-B408-746FAB28C6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8726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D4C188-B698-45EC-8686-2225AA8B663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44407" y="1648838"/>
            <a:ext cx="11338560" cy="4846320"/>
          </a:xfrm>
        </p:spPr>
        <p:txBody>
          <a:bodyPr/>
          <a:lstStyle/>
          <a:p>
            <a:r>
              <a:rPr lang="en-US" dirty="0"/>
              <a:t>Incomplete data collection designs</a:t>
            </a:r>
          </a:p>
          <a:p>
            <a:pPr lvl="1"/>
            <a:r>
              <a:rPr lang="en-US" dirty="0"/>
              <a:t>Balanced incomplete (fixed form)</a:t>
            </a:r>
          </a:p>
          <a:p>
            <a:pPr lvl="1"/>
            <a:r>
              <a:rPr lang="en-US" dirty="0"/>
              <a:t>Linear on the fl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B7A1FC-56B5-4D6C-9F48-2AA5937CD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mmon Field Test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DE299E19-C4C0-46DF-88BE-B8BBEBA9986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35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BE2CB-4F26-47A4-A2B5-69554BBA7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84" y="658797"/>
            <a:ext cx="10966449" cy="492443"/>
          </a:xfrm>
        </p:spPr>
        <p:txBody>
          <a:bodyPr/>
          <a:lstStyle/>
          <a:p>
            <a:r>
              <a:rPr lang="en-US" dirty="0"/>
              <a:t>Common Items Across States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BD73267B-1448-45F2-9453-A498B6BDD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733" y="1143000"/>
            <a:ext cx="8458859" cy="4846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86B065-B9B4-4EB2-8362-0C890FDDA172}"/>
              </a:ext>
            </a:extLst>
          </p:cNvPr>
          <p:cNvSpPr txBox="1"/>
          <p:nvPr/>
        </p:nvSpPr>
        <p:spPr>
          <a:xfrm>
            <a:off x="1896733" y="5989638"/>
            <a:ext cx="7122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50+ clusters and 200+ items in total for MS</a:t>
            </a:r>
          </a:p>
        </p:txBody>
      </p:sp>
    </p:spTree>
    <p:extLst>
      <p:ext uri="{BB962C8B-B14F-4D97-AF65-F5344CB8AC3E}">
        <p14:creationId xmlns:p14="http://schemas.microsoft.com/office/powerpoint/2010/main" val="17745519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800" dirty="0"/>
              <a:t>Traditional unidimensional IRT models assume conditional independence</a:t>
            </a:r>
          </a:p>
          <a:p>
            <a:pPr lvl="1"/>
            <a:r>
              <a:rPr lang="en-US" sz="2400" dirty="0"/>
              <a:t>All correlations between item responses are accounted for by a single proficiency variabl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800" dirty="0"/>
          </a:p>
          <a:p>
            <a:r>
              <a:rPr lang="en-US" sz="2800" dirty="0"/>
              <a:t>It is unlikely that this assumption will hold for NGSS assessments</a:t>
            </a:r>
          </a:p>
          <a:p>
            <a:pPr lvl="1"/>
            <a:r>
              <a:rPr lang="en-US" sz="2400" dirty="0"/>
              <a:t>We expect stronger correlations between assertions pertaining to the same cluster than between assertions from different clusters</a:t>
            </a:r>
          </a:p>
          <a:p>
            <a:pPr lvl="0"/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5544" y="3439886"/>
                <a:ext cx="5214256" cy="879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limLoc m:val="undOvr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4" y="3439886"/>
                <a:ext cx="5214256" cy="87985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522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gnoring item clustering effects results in </a:t>
            </a:r>
          </a:p>
          <a:p>
            <a:pPr lvl="1"/>
            <a:r>
              <a:rPr lang="en-US" sz="2400" dirty="0"/>
              <a:t>Biased item parameter estimates</a:t>
            </a:r>
          </a:p>
          <a:p>
            <a:pPr lvl="1"/>
            <a:r>
              <a:rPr lang="en-US" sz="2400" dirty="0"/>
              <a:t>Biased ability estimates</a:t>
            </a:r>
          </a:p>
          <a:p>
            <a:pPr lvl="1"/>
            <a:r>
              <a:rPr lang="en-US" sz="2400" dirty="0"/>
              <a:t>Underestimation of the standard errors of measurements</a:t>
            </a:r>
          </a:p>
          <a:p>
            <a:r>
              <a:rPr lang="en-US" sz="2800" dirty="0"/>
              <a:t>One approach, followed in traditional assessments with item clusters (e.g., passages in ELA), is to minimize dependencies during item construction and to ignore remaining statistical dependencies</a:t>
            </a:r>
          </a:p>
          <a:p>
            <a:r>
              <a:rPr lang="en-US" sz="2800" dirty="0"/>
              <a:t>This does not work for NGSS assessments</a:t>
            </a:r>
          </a:p>
          <a:p>
            <a:endParaRPr lang="en-US" sz="3000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2752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NGSS </a:t>
                </a:r>
              </a:p>
              <a:p>
                <a:pPr lvl="1"/>
                <a:r>
                  <a:rPr lang="en-US" sz="2400" dirty="0"/>
                  <a:t>The cluster effects are expected to be too substantial to ignore</a:t>
                </a:r>
              </a:p>
              <a:p>
                <a:r>
                  <a:rPr lang="en-US" dirty="0"/>
                  <a:t>AIR is working with a “bifactor” or “</a:t>
                </a:r>
                <a:r>
                  <a:rPr lang="en-US" dirty="0" err="1"/>
                  <a:t>testlet</a:t>
                </a:r>
                <a:r>
                  <a:rPr lang="en-US" dirty="0"/>
                  <a:t>” model </a:t>
                </a:r>
              </a:p>
              <a:p>
                <a:pPr lvl="1"/>
                <a:r>
                  <a:rPr lang="en-US" sz="2400" dirty="0"/>
                  <a:t>Takes into account within-cluster conditional dependencies by incorporating nuisance dimensions corresponding to item clusters</a:t>
                </a:r>
              </a:p>
              <a:p>
                <a:pPr lvl="1"/>
                <a:r>
                  <a:rPr lang="en-US" sz="2400" dirty="0"/>
                  <a:t>Assumption of conditional independence, given the underlying latent trait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/>
                  <a:t> and all nuisance dimensions </a:t>
                </a:r>
                <a:r>
                  <a:rPr lang="en-US" sz="2400" dirty="0" err="1"/>
                  <a:t>u</a:t>
                </a:r>
                <a:r>
                  <a:rPr lang="en-US" sz="2400" baseline="-25000" dirty="0" err="1"/>
                  <a:t>g</a:t>
                </a:r>
                <a:r>
                  <a:rPr lang="en-US" sz="2400" dirty="0"/>
                  <a:t> (g = 1,…, G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also allow for standalone assertions (first factor)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2400" dirty="0"/>
              </a:p>
              <a:p>
                <a:pPr lvl="0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935" b="-2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63921" y="4689073"/>
                <a:ext cx="5476544" cy="904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limLoc m:val="undOvr"/>
                          <m:supHide m:val="on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b="0" i="0">
                              <a:latin typeface="Cambria Math" panose="02040503050406030204" pitchFamily="18" charset="0"/>
                            </a:rPr>
                            <m:t>SA</m:t>
                          </m:r>
                        </m:sub>
                        <m:sup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  <m:nary>
                        <m:naryPr>
                          <m:chr m:val="∏"/>
                          <m:limLoc m:val="undOvr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𝐺</m:t>
                          </m:r>
                        </m:sup>
                        <m:e>
                          <m:nary>
                            <m:naryPr>
                              <m:chr m:val="∏"/>
                              <m:limLoc m:val="undOvr"/>
                              <m:supHide m:val="on"/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/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𝑗𝑔</m:t>
                                      </m:r>
                                    </m:sub>
                                  </m:sSub>
                                  <m:r>
                                    <a:rPr lang="en-US" b="0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b="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921" y="4689073"/>
                <a:ext cx="5476544" cy="9044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62787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C7463-21BB-46AA-9B69-678FBD14A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FA1493-6F41-4EA6-981C-48EAF47398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38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E4BFBFB-3EFB-4C41-BFCC-6FEB23F3934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4263" y="1813719"/>
            <a:ext cx="106299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9384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Specifically, AIR is currently working with the 1PL version of the </a:t>
            </a:r>
            <a:r>
              <a:rPr lang="en-US" sz="3000" dirty="0" err="1"/>
              <a:t>bifactor</a:t>
            </a:r>
            <a:r>
              <a:rPr lang="en-US" sz="3000" dirty="0"/>
              <a:t> model (Wang &amp; Wilson, 2005): 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sz="2400" dirty="0"/>
          </a:p>
          <a:p>
            <a:r>
              <a:rPr lang="en-US" sz="3000" dirty="0"/>
              <a:t>We are not trying to disentangle the three dimensions of science</a:t>
            </a:r>
          </a:p>
          <a:p>
            <a:pPr lvl="1"/>
            <a:r>
              <a:rPr lang="en-US" sz="2400" dirty="0"/>
              <a:t>With a reasonable number of items and these dimensions likely correlated, it would be very hard to disentangle the 3 dimensions</a:t>
            </a:r>
          </a:p>
          <a:p>
            <a:pPr lvl="1"/>
            <a:r>
              <a:rPr lang="en-US" sz="2400" dirty="0"/>
              <a:t>Three dimensions should be taught and assessed together, why would you report them out in isolation?</a:t>
            </a: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90246" y="2725615"/>
                <a:ext cx="5993460" cy="770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246" y="2725615"/>
                <a:ext cx="5993460" cy="7707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1594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228DE-B049-42E3-904D-79A8AC905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1. </a:t>
            </a:r>
            <a:r>
              <a:rPr lang="nl-NL" dirty="0"/>
              <a:t>Substantive Knowledge: </a:t>
            </a:r>
            <a:r>
              <a:rPr lang="en-US" dirty="0"/>
              <a:t>Model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ABABE-CCE8-4039-8BCF-B9066CDE1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Latent variables are widely used in the behavioral and social sciences</a:t>
            </a:r>
          </a:p>
          <a:p>
            <a:pPr lvl="1"/>
            <a:r>
              <a:rPr lang="nl-BE" altLang="en-US" dirty="0"/>
              <a:t>To explain the statistical dependencies among a set of observed variables</a:t>
            </a:r>
          </a:p>
          <a:p>
            <a:pPr lvl="1"/>
            <a:r>
              <a:rPr lang="nl-BE" altLang="en-US" dirty="0"/>
              <a:t>The latent structure is often of primary interest</a:t>
            </a:r>
          </a:p>
          <a:p>
            <a:r>
              <a:rPr lang="nl-BE" altLang="en-US" dirty="0"/>
              <a:t>Interest in relatively complex (= many latent variables) models</a:t>
            </a:r>
          </a:p>
          <a:p>
            <a:r>
              <a:rPr lang="nl-BE" altLang="en-US" dirty="0"/>
              <a:t>Models are inspired by substantive theories, and hence differ from application to application</a:t>
            </a:r>
          </a:p>
          <a:p>
            <a:r>
              <a:rPr lang="nl-BE" altLang="en-US" dirty="0"/>
              <a:t>Examples</a:t>
            </a:r>
          </a:p>
          <a:p>
            <a:pPr lvl="1"/>
            <a:r>
              <a:rPr lang="nl-BE" altLang="en-US" b="1" dirty="0"/>
              <a:t>Discrete latent variables, representing emotional states, to model between-and within-person differences in responses to questions about the presence of emotions</a:t>
            </a:r>
          </a:p>
          <a:p>
            <a:pPr lvl="1"/>
            <a:r>
              <a:rPr lang="nl-BE" altLang="en-US" dirty="0"/>
              <a:t>Discrete and continuous latent variables to model illness progression </a:t>
            </a:r>
          </a:p>
          <a:p>
            <a:pPr lvl="1"/>
            <a:r>
              <a:rPr lang="nl-BE" altLang="en-US" dirty="0"/>
              <a:t>Hierarchical and higher-order models in educational measurement</a:t>
            </a:r>
          </a:p>
          <a:p>
            <a:pPr lvl="2"/>
            <a:r>
              <a:rPr lang="nl-BE" altLang="en-US" dirty="0"/>
              <a:t>Including third-order/trifactor models and two-tier models</a:t>
            </a:r>
          </a:p>
          <a:p>
            <a:pPr lvl="1"/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46DB3-9B71-40AC-9CC8-EDFCEBEA9E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4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2053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oint calibration with overall group differences taken into account </a:t>
            </a:r>
          </a:p>
          <a:p>
            <a:pPr lvl="1"/>
            <a:r>
              <a:rPr lang="en-US" dirty="0"/>
              <a:t>Group-specific mean and variance for the overall science proficiency</a:t>
            </a:r>
          </a:p>
          <a:p>
            <a:r>
              <a:rPr lang="en-US" dirty="0"/>
              <a:t>Advantages of joint calibration</a:t>
            </a:r>
          </a:p>
          <a:p>
            <a:pPr lvl="1"/>
            <a:r>
              <a:rPr lang="en-US" dirty="0"/>
              <a:t>More efficient than post-equating methods</a:t>
            </a:r>
          </a:p>
          <a:p>
            <a:pPr lvl="2"/>
            <a:r>
              <a:rPr lang="en-US" sz="1600" dirty="0"/>
              <a:t>Item parameters are based on student responses from multiple states</a:t>
            </a:r>
          </a:p>
          <a:p>
            <a:pPr lvl="1"/>
            <a:r>
              <a:rPr lang="en-US" dirty="0"/>
              <a:t>Differences in mean and variance of the overall proficiency between states/grades are taken into account, just like post-equating methods do</a:t>
            </a:r>
          </a:p>
          <a:p>
            <a:r>
              <a:rPr lang="en-US" dirty="0"/>
              <a:t>The result is a common item bank on a (robust) common sca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5059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ear example where all 3 components of the integrated approach play a role</a:t>
            </a:r>
          </a:p>
          <a:p>
            <a:endParaRPr lang="en-US" dirty="0"/>
          </a:p>
          <a:p>
            <a:r>
              <a:rPr lang="en-US" dirty="0"/>
              <a:t>Model structure</a:t>
            </a:r>
          </a:p>
          <a:p>
            <a:pPr lvl="1"/>
            <a:r>
              <a:rPr lang="en-US" dirty="0"/>
              <a:t>Interest in measuring overall science</a:t>
            </a:r>
          </a:p>
          <a:p>
            <a:pPr lvl="1"/>
            <a:r>
              <a:rPr lang="en-US" dirty="0"/>
              <a:t>Presence of local dependencies (item cluster effects)</a:t>
            </a:r>
          </a:p>
          <a:p>
            <a:pPr lvl="1"/>
            <a:endParaRPr lang="en-US" dirty="0"/>
          </a:p>
          <a:p>
            <a:r>
              <a:rPr lang="en-US" dirty="0"/>
              <a:t>Modeling conditional probabilities</a:t>
            </a:r>
          </a:p>
          <a:p>
            <a:pPr lvl="1"/>
            <a:r>
              <a:rPr lang="en-US" dirty="0"/>
              <a:t>1PL formulation</a:t>
            </a:r>
          </a:p>
          <a:p>
            <a:pPr lvl="1"/>
            <a:r>
              <a:rPr lang="en-US" dirty="0"/>
              <a:t>Group effects</a:t>
            </a:r>
          </a:p>
          <a:p>
            <a:pPr lvl="1"/>
            <a:endParaRPr lang="en-US" dirty="0"/>
          </a:p>
          <a:p>
            <a:r>
              <a:rPr lang="en-US" dirty="0"/>
              <a:t>Efficient computation</a:t>
            </a:r>
          </a:p>
          <a:p>
            <a:pPr lvl="1"/>
            <a:r>
              <a:rPr lang="en-US" dirty="0"/>
              <a:t>150+ dimensional space, but computations can be carried out in two-dimensional subspac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5544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FD18566-F157-40AD-BEFC-58A61AF6A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5BF1D-98E7-4957-AFF9-C6E7B28D060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9A20822-4A49-4D36-86E3-300BA48D3F00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080B0C-E287-4EE7-8D55-852F38473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04057"/>
              </p:ext>
            </p:extLst>
          </p:nvPr>
        </p:nvGraphicFramePr>
        <p:xfrm>
          <a:off x="269875" y="4002938"/>
          <a:ext cx="7627206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3835080" imgH="507960" progId="Equation.DSMT4">
                  <p:embed/>
                </p:oleObj>
              </mc:Choice>
              <mc:Fallback>
                <p:oleObj name="Equation" r:id="rId3" imgW="383508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A2FCA6-1F11-4234-B375-5FF3F8E15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002938"/>
                        <a:ext cx="7627206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B0429C-80AA-4152-A953-64AD0FD0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94133"/>
              </p:ext>
            </p:extLst>
          </p:nvPr>
        </p:nvGraphicFramePr>
        <p:xfrm>
          <a:off x="279400" y="4869712"/>
          <a:ext cx="932209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5384520" imgH="507960" progId="Equation.DSMT4">
                  <p:embed/>
                </p:oleObj>
              </mc:Choice>
              <mc:Fallback>
                <p:oleObj name="Equation" r:id="rId5" imgW="538452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DDD748-CC86-4506-827D-C7AFEA0C5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869712"/>
                        <a:ext cx="9322092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EEE866-CB30-463E-8F5B-D81F53666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59436"/>
              </p:ext>
            </p:extLst>
          </p:nvPr>
        </p:nvGraphicFramePr>
        <p:xfrm>
          <a:off x="331788" y="5717436"/>
          <a:ext cx="7613215" cy="83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7" imgW="4647960" imgH="507960" progId="Equation.DSMT4">
                  <p:embed/>
                </p:oleObj>
              </mc:Choice>
              <mc:Fallback>
                <p:oleObj name="Equation" r:id="rId7" imgW="46479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314D7B-69BD-41BC-83C7-612303F07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717436"/>
                        <a:ext cx="7613215" cy="83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747BC88-A239-4950-B2AC-27BBF1FF0A38}"/>
              </a:ext>
            </a:extLst>
          </p:cNvPr>
          <p:cNvSpPr txBox="1"/>
          <p:nvPr/>
        </p:nvSpPr>
        <p:spPr>
          <a:xfrm>
            <a:off x="4194886" y="541031"/>
            <a:ext cx="2658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i="1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856DBE-2283-4528-84AE-3A1E7AD2A99F}"/>
              </a:ext>
            </a:extLst>
          </p:cNvPr>
          <p:cNvSpPr/>
          <p:nvPr/>
        </p:nvSpPr>
        <p:spPr>
          <a:xfrm>
            <a:off x="5631151" y="4851709"/>
            <a:ext cx="2910578" cy="847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F579194-05C4-4B68-878B-B7A62686B9B8}"/>
              </a:ext>
            </a:extLst>
          </p:cNvPr>
          <p:cNvSpPr/>
          <p:nvPr/>
        </p:nvSpPr>
        <p:spPr>
          <a:xfrm>
            <a:off x="1342417" y="5649681"/>
            <a:ext cx="1151274" cy="847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EC517DE-1D2B-47F1-BE86-EA1293324DA0}"/>
              </a:ext>
            </a:extLst>
          </p:cNvPr>
          <p:cNvSpPr/>
          <p:nvPr/>
        </p:nvSpPr>
        <p:spPr>
          <a:xfrm>
            <a:off x="2096589" y="4731094"/>
            <a:ext cx="3584363" cy="1009650"/>
          </a:xfrm>
          <a:prstGeom prst="ellipse">
            <a:avLst/>
          </a:prstGeom>
          <a:noFill/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1C2BF59-D085-4F20-BED9-15D6AD6BB7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5774" y="2276303"/>
            <a:ext cx="6665119" cy="306329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FBFD049-7A85-4AA7-8C82-EC1B0865E4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4665" y="-255393"/>
            <a:ext cx="6098900" cy="2987390"/>
          </a:xfrm>
          <a:prstGeom prst="rect">
            <a:avLst/>
          </a:prstGeom>
        </p:spPr>
      </p:pic>
      <p:pic>
        <p:nvPicPr>
          <p:cNvPr id="31" name="Content Placeholder 30">
            <a:extLst>
              <a:ext uri="{FF2B5EF4-FFF2-40B4-BE49-F238E27FC236}">
                <a16:creationId xmlns:a16="http://schemas.microsoft.com/office/drawing/2014/main" id="{A2A90EF6-FDA5-45F4-A70C-1E2BB2A4A45C}"/>
              </a:ext>
            </a:extLst>
          </p:cNvPr>
          <p:cNvPicPr>
            <a:picLocks noGrp="1" noChangeAspect="1"/>
          </p:cNvPicPr>
          <p:nvPr>
            <p:ph sz="quarter" idx="15"/>
          </p:nvPr>
        </p:nvPicPr>
        <p:blipFill>
          <a:blip r:embed="rId11"/>
          <a:stretch>
            <a:fillRect/>
          </a:stretch>
        </p:blipFill>
        <p:spPr>
          <a:xfrm>
            <a:off x="110338" y="-281583"/>
            <a:ext cx="7862276" cy="3851134"/>
          </a:xfrm>
          <a:prstGeom prst="rect">
            <a:avLst/>
          </a:prstGeom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6EC1D89-36A1-4F2B-87EA-13DDEF55D5ED}"/>
              </a:ext>
            </a:extLst>
          </p:cNvPr>
          <p:cNvCxnSpPr/>
          <p:nvPr/>
        </p:nvCxnSpPr>
        <p:spPr>
          <a:xfrm>
            <a:off x="5631151" y="1546698"/>
            <a:ext cx="11782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857C1FF-576B-4674-8C97-B4332F9BE829}"/>
              </a:ext>
            </a:extLst>
          </p:cNvPr>
          <p:cNvCxnSpPr>
            <a:cxnSpLocks/>
          </p:cNvCxnSpPr>
          <p:nvPr/>
        </p:nvCxnSpPr>
        <p:spPr>
          <a:xfrm>
            <a:off x="8689227" y="2850204"/>
            <a:ext cx="0" cy="27237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6311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IRT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NL toolbox</a:t>
            </a:r>
          </a:p>
          <a:p>
            <a:pPr lvl="1"/>
            <a:r>
              <a:rPr lang="en-US" dirty="0"/>
              <a:t>Less than one day</a:t>
            </a:r>
          </a:p>
          <a:p>
            <a:r>
              <a:rPr lang="en-US" dirty="0" err="1"/>
              <a:t>Flexmirt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6 weeks</a:t>
            </a:r>
          </a:p>
          <a:p>
            <a:pPr lvl="2"/>
            <a:r>
              <a:rPr lang="en-US" sz="1600" dirty="0"/>
              <a:t>After providing it with the BNL output as starting values</a:t>
            </a:r>
          </a:p>
          <a:p>
            <a:pPr lvl="2"/>
            <a:r>
              <a:rPr lang="en-US" sz="1600" dirty="0"/>
              <a:t>After fixing 2 clusters to BNL estima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500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EEF67A6-1849-48FA-B0A7-AE7FB194A05E}"/>
              </a:ext>
            </a:extLst>
          </p:cNvPr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sz="4000" dirty="0"/>
              <a:t>If you have questions or comments: frijmen@air.or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1C14E33-579A-41B2-A382-5D861E531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DDE52B-B3C4-4008-9E2D-D9FDB62049C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9A20822-4A49-4D36-86E3-300BA48D3F00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1AB45F-E32F-49D1-B84E-01D600E414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92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C2918-703A-4129-9C03-934A13FD77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F979E2B-DDD4-4E3B-B42C-DEF2AE6D86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24460"/>
          <a:stretch/>
        </p:blipFill>
        <p:spPr>
          <a:xfrm>
            <a:off x="1913157" y="3297767"/>
            <a:ext cx="8594981" cy="307665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29DDA0-9868-41FC-855F-7B2AF857BB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5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1EC17B-27B0-4E69-9028-C71E5DFE48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8336"/>
          <a:stretch/>
        </p:blipFill>
        <p:spPr>
          <a:xfrm>
            <a:off x="1439976" y="597693"/>
            <a:ext cx="9312048" cy="193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193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228DE-B049-42E3-904D-79A8AC905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1. </a:t>
            </a:r>
            <a:r>
              <a:rPr lang="nl-NL" dirty="0"/>
              <a:t>Substantive Knowledge: </a:t>
            </a:r>
            <a:r>
              <a:rPr lang="en-US" dirty="0"/>
              <a:t>Model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ABABE-CCE8-4039-8BCF-B9066CDE1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Latent variables are widely used in the behavioral and social sciences</a:t>
            </a:r>
          </a:p>
          <a:p>
            <a:pPr lvl="1"/>
            <a:r>
              <a:rPr lang="nl-BE" altLang="en-US" dirty="0"/>
              <a:t>To explain the statistical dependencies among a set of observed variables</a:t>
            </a:r>
          </a:p>
          <a:p>
            <a:pPr lvl="1"/>
            <a:r>
              <a:rPr lang="nl-BE" altLang="en-US" dirty="0"/>
              <a:t>The latent structure is often of primary interest</a:t>
            </a:r>
          </a:p>
          <a:p>
            <a:r>
              <a:rPr lang="nl-BE" altLang="en-US" dirty="0"/>
              <a:t>Interest in relatively complex (= many latent variables) models</a:t>
            </a:r>
          </a:p>
          <a:p>
            <a:r>
              <a:rPr lang="nl-BE" altLang="en-US" dirty="0"/>
              <a:t>Models are inspired by substantive theories, and hence differ from application to application</a:t>
            </a:r>
          </a:p>
          <a:p>
            <a:r>
              <a:rPr lang="nl-BE" altLang="en-US" dirty="0"/>
              <a:t>Examples</a:t>
            </a:r>
          </a:p>
          <a:p>
            <a:pPr lvl="1"/>
            <a:r>
              <a:rPr lang="nl-BE" altLang="en-US" dirty="0"/>
              <a:t>Discrete latent variables, representing emotional states, to model between-and within-person differences in responses to questions about the presence of emotions</a:t>
            </a:r>
          </a:p>
          <a:p>
            <a:pPr lvl="1"/>
            <a:r>
              <a:rPr lang="nl-BE" altLang="en-US" b="1" dirty="0"/>
              <a:t>Discrete and continuous latent variables to model illness progression </a:t>
            </a:r>
          </a:p>
          <a:p>
            <a:pPr lvl="1"/>
            <a:r>
              <a:rPr lang="nl-BE" altLang="en-US" dirty="0"/>
              <a:t>Hierarchical and higher-order models in educational measurement</a:t>
            </a:r>
          </a:p>
          <a:p>
            <a:pPr lvl="2"/>
            <a:r>
              <a:rPr lang="nl-BE" altLang="en-US" dirty="0"/>
              <a:t>Including third-order/trifactor models and two-tier models</a:t>
            </a:r>
          </a:p>
          <a:p>
            <a:pPr lvl="1"/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46DB3-9B71-40AC-9CC8-EDFCEBEA9E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6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388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ABC14-DF90-4303-9C6B-26075780A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609F1-3775-4256-BE04-31D4CC928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ADABD8-80A6-4690-875B-CC8FD564CC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7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10BDAC-47AD-4099-9080-2361A4A3D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787" y="882533"/>
            <a:ext cx="7003328" cy="4993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110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228DE-B049-42E3-904D-79A8AC905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18" y="882534"/>
            <a:ext cx="10966449" cy="492443"/>
          </a:xfrm>
        </p:spPr>
        <p:txBody>
          <a:bodyPr/>
          <a:lstStyle/>
          <a:p>
            <a:pPr algn="ctr"/>
            <a:r>
              <a:rPr lang="en-US" dirty="0"/>
              <a:t>1. </a:t>
            </a:r>
            <a:r>
              <a:rPr lang="nl-NL" dirty="0"/>
              <a:t>Substantive Knowledge: </a:t>
            </a:r>
            <a:r>
              <a:rPr lang="en-US" dirty="0"/>
              <a:t>Model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ABABE-CCE8-4039-8BCF-B9066CDE1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en-US" dirty="0"/>
              <a:t>Latent variables are widely used in the behavioral and social sciences</a:t>
            </a:r>
          </a:p>
          <a:p>
            <a:pPr lvl="1"/>
            <a:r>
              <a:rPr lang="nl-BE" altLang="en-US" dirty="0"/>
              <a:t>To explain the statistical dependencies among a set of observed variables</a:t>
            </a:r>
          </a:p>
          <a:p>
            <a:pPr lvl="1"/>
            <a:r>
              <a:rPr lang="nl-BE" altLang="en-US" dirty="0"/>
              <a:t>The latent structure is often of primary interest</a:t>
            </a:r>
          </a:p>
          <a:p>
            <a:r>
              <a:rPr lang="nl-BE" altLang="en-US" dirty="0"/>
              <a:t>Interest in relatively complex (= many latent variables) models</a:t>
            </a:r>
          </a:p>
          <a:p>
            <a:r>
              <a:rPr lang="nl-BE" altLang="en-US" dirty="0"/>
              <a:t>Models are inspired by substantive theories, and hence differ from application to application</a:t>
            </a:r>
          </a:p>
          <a:p>
            <a:r>
              <a:rPr lang="nl-BE" altLang="en-US" dirty="0"/>
              <a:t>Examples</a:t>
            </a:r>
          </a:p>
          <a:p>
            <a:pPr lvl="1"/>
            <a:r>
              <a:rPr lang="nl-BE" altLang="en-US" dirty="0"/>
              <a:t>Discrete latent variables, representing emotional states, to model between-and within-person differences in responses to questions about the presence of emotions</a:t>
            </a:r>
          </a:p>
          <a:p>
            <a:pPr lvl="1"/>
            <a:r>
              <a:rPr lang="nl-BE" altLang="en-US" dirty="0"/>
              <a:t>Discrete and continuous latent variables to model illness progression </a:t>
            </a:r>
          </a:p>
          <a:p>
            <a:pPr lvl="1"/>
            <a:r>
              <a:rPr lang="nl-BE" altLang="en-US" b="1" dirty="0"/>
              <a:t>Hierarchical and higher-order models in educational measurement</a:t>
            </a:r>
          </a:p>
          <a:p>
            <a:pPr lvl="2"/>
            <a:r>
              <a:rPr lang="nl-BE" altLang="en-US" dirty="0"/>
              <a:t>Including third-order/trifactor models and two-tier models</a:t>
            </a:r>
          </a:p>
          <a:p>
            <a:pPr lvl="1"/>
            <a:endParaRPr lang="nl-BE" alt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46DB3-9B71-40AC-9CC8-EDFCEBEA9E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8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2182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318D5-B24B-43E8-83AF-53E10BE2D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F772A-50F1-4060-B997-F7B9AA8E7D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352B1-2250-448B-9100-09F447DD1C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F3477EC8-074D-41C4-94AE-E9EA7CEEA348}" type="slidenum">
              <a:rPr lang="en-US" smtClean="0">
                <a:solidFill>
                  <a:srgbClr val="D4D4D4">
                    <a:lumMod val="75000"/>
                  </a:srgbClr>
                </a:solidFill>
              </a:rPr>
              <a:pPr algn="r"/>
              <a:t>9</a:t>
            </a:fld>
            <a:endParaRPr lang="en-US" dirty="0">
              <a:solidFill>
                <a:srgbClr val="D4D4D4">
                  <a:lumMod val="75000"/>
                </a:srgb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DF86F3-08E6-41C3-AB2E-3FFEEFF90B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909" y="1394995"/>
            <a:ext cx="6525091" cy="40680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85928E-ECF6-424E-9C77-CFAECA65D9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7151" y="1772544"/>
            <a:ext cx="6007511" cy="356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828098"/>
      </p:ext>
    </p:extLst>
  </p:cSld>
  <p:clrMapOvr>
    <a:masterClrMapping/>
  </p:clrMapOvr>
</p:sld>
</file>

<file path=ppt/theme/theme1.xml><?xml version="1.0" encoding="utf-8"?>
<a:theme xmlns:a="http://schemas.openxmlformats.org/drawingml/2006/main" name="Basic">
  <a:themeElements>
    <a:clrScheme name="AIR 2015 Corporate">
      <a:dk1>
        <a:srgbClr val="000000"/>
      </a:dk1>
      <a:lt1>
        <a:srgbClr val="FFFFFF"/>
      </a:lt1>
      <a:dk2>
        <a:srgbClr val="003462"/>
      </a:dk2>
      <a:lt2>
        <a:srgbClr val="D4D4D4"/>
      </a:lt2>
      <a:accent1>
        <a:srgbClr val="4B76A0"/>
      </a:accent1>
      <a:accent2>
        <a:srgbClr val="A74D15"/>
      </a:accent2>
      <a:accent3>
        <a:srgbClr val="73AF23"/>
      </a:accent3>
      <a:accent4>
        <a:srgbClr val="773C75"/>
      </a:accent4>
      <a:accent5>
        <a:srgbClr val="EFB219"/>
      </a:accent5>
      <a:accent6>
        <a:srgbClr val="35A396"/>
      </a:accent6>
      <a:hlink>
        <a:srgbClr val="0000FF"/>
      </a:hlink>
      <a:folHlink>
        <a:srgbClr val="800080"/>
      </a:folHlink>
    </a:clrScheme>
    <a:fontScheme name="AIR 2015 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IR_PowerPoint_Template_090815.potx" id="{6CF781C8-7EC8-4735-8889-86AD3994F80F}" vid="{04658752-6A4F-45F6-B665-2B5893641FA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7</TotalTime>
  <Words>1947</Words>
  <Application>Microsoft Office PowerPoint</Application>
  <PresentationFormat>Widescreen</PresentationFormat>
  <Paragraphs>308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ＭＳ Ｐゴシック</vt:lpstr>
      <vt:lpstr>Arial</vt:lpstr>
      <vt:lpstr>Arial Black</vt:lpstr>
      <vt:lpstr>Arial Narrow</vt:lpstr>
      <vt:lpstr>Calibri</vt:lpstr>
      <vt:lpstr>Cambria Math</vt:lpstr>
      <vt:lpstr>Franklin Gothic Book</vt:lpstr>
      <vt:lpstr>Franklin Gothic Demi</vt:lpstr>
      <vt:lpstr>FranklinGothic</vt:lpstr>
      <vt:lpstr>Garamond</vt:lpstr>
      <vt:lpstr>ITC Franklin Gothic Std Bk Cd</vt:lpstr>
      <vt:lpstr>Verdana</vt:lpstr>
      <vt:lpstr>Basic</vt:lpstr>
      <vt:lpstr>Equation</vt:lpstr>
      <vt:lpstr>PowerPoint Presentation</vt:lpstr>
      <vt:lpstr>What this presentation is about</vt:lpstr>
      <vt:lpstr>1. Substantive Knowledge: Model Structure</vt:lpstr>
      <vt:lpstr>1. Substantive Knowledge: Model Structure</vt:lpstr>
      <vt:lpstr>PowerPoint Presentation</vt:lpstr>
      <vt:lpstr>1. Substantive Knowledge: Model Structure</vt:lpstr>
      <vt:lpstr>PowerPoint Presentation</vt:lpstr>
      <vt:lpstr>1. Substantive Knowledge: Model Structure</vt:lpstr>
      <vt:lpstr>PowerPoint Presentation</vt:lpstr>
      <vt:lpstr>The Challenge</vt:lpstr>
      <vt:lpstr>PowerPoint Presentation</vt:lpstr>
      <vt:lpstr>2. Graphical models: Efficient Computation</vt:lpstr>
      <vt:lpstr>2. Graphical models: Efficient Computation</vt:lpstr>
      <vt:lpstr>2. Graphical models: Efficient Computation</vt:lpstr>
      <vt:lpstr>2. Graphical models: Efficient Computation</vt:lpstr>
      <vt:lpstr>PowerPoint Presentation</vt:lpstr>
      <vt:lpstr>3. Generalized Linear Models: Modeling Conditional                  Probabilities</vt:lpstr>
      <vt:lpstr>PowerPoint Presentation</vt:lpstr>
      <vt:lpstr>3. Generalized Linear Models: Modeling Conditional                  Probabilities</vt:lpstr>
      <vt:lpstr>3. Generalized Linear Models: Modeling Conditional                  Probabilities</vt:lpstr>
      <vt:lpstr>3. Generalized Linear Models: Modeling Conditional                  Probabilities</vt:lpstr>
      <vt:lpstr>PowerPoint Presentation</vt:lpstr>
      <vt:lpstr>Advantages of an Integrated Approach</vt:lpstr>
      <vt:lpstr>PowerPoint Presentation</vt:lpstr>
      <vt:lpstr>The Next Generation of Science Standards</vt:lpstr>
      <vt:lpstr>Assessing the NGSS with Clusters</vt:lpstr>
      <vt:lpstr>Assessing the NGSS with Clusters</vt:lpstr>
      <vt:lpstr>PowerPoint Presentation</vt:lpstr>
      <vt:lpstr>PowerPoint Presentation</vt:lpstr>
      <vt:lpstr>Scoring Assertions</vt:lpstr>
      <vt:lpstr>PowerPoint Presentation</vt:lpstr>
      <vt:lpstr>Common Field Test</vt:lpstr>
      <vt:lpstr>Common Field Test</vt:lpstr>
      <vt:lpstr>Common Items Across States</vt:lpstr>
      <vt:lpstr>IRT Calibration</vt:lpstr>
      <vt:lpstr>IRT Calibration</vt:lpstr>
      <vt:lpstr>IRT Calibration</vt:lpstr>
      <vt:lpstr>IRT Calibration</vt:lpstr>
      <vt:lpstr>IRT Calibration</vt:lpstr>
      <vt:lpstr>IRT Calibration</vt:lpstr>
      <vt:lpstr>IRT Calibration</vt:lpstr>
      <vt:lpstr>PowerPoint Presentation</vt:lpstr>
      <vt:lpstr>IRT Calibration</vt:lpstr>
      <vt:lpstr>PowerPoint Presentation</vt:lpstr>
    </vt:vector>
  </TitlesOfParts>
  <Company>American Institutes for Resear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jmen, Frank</dc:creator>
  <cp:lastModifiedBy>Rijmen, Frank</cp:lastModifiedBy>
  <cp:revision>276</cp:revision>
  <dcterms:created xsi:type="dcterms:W3CDTF">2017-05-31T18:43:18Z</dcterms:created>
  <dcterms:modified xsi:type="dcterms:W3CDTF">2018-10-29T18:07:23Z</dcterms:modified>
</cp:coreProperties>
</file>